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40078" w:rsidRPr="005146F9" w:rsidRDefault="00F40078" w:rsidP="00F40078">
      <w:pPr>
        <w:spacing w:before="12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5146F9">
        <w:rPr>
          <w:rFonts w:ascii="Times New Roman" w:hAnsi="Times New Roman" w:cs="Times New Roman"/>
          <w:b/>
          <w:sz w:val="26"/>
          <w:szCs w:val="26"/>
        </w:rPr>
        <w:t>ĐỀ KIỂM TRA HỌC KÌ I (2015-2016)</w:t>
      </w:r>
    </w:p>
    <w:p w:rsidR="00F40078" w:rsidRPr="005146F9" w:rsidRDefault="00F40078" w:rsidP="00F40078">
      <w:pPr>
        <w:spacing w:before="12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5146F9">
        <w:rPr>
          <w:rFonts w:ascii="Times New Roman" w:hAnsi="Times New Roman" w:cs="Times New Roman"/>
          <w:b/>
          <w:sz w:val="26"/>
          <w:szCs w:val="26"/>
        </w:rPr>
        <w:t>MÔN TOÁN – KHỐI 10</w:t>
      </w:r>
    </w:p>
    <w:p w:rsidR="00B909F7" w:rsidRPr="005146F9" w:rsidRDefault="00B909F7" w:rsidP="00B909F7">
      <w:pPr>
        <w:spacing w:before="120"/>
        <w:jc w:val="center"/>
        <w:rPr>
          <w:rFonts w:ascii="Times New Roman" w:hAnsi="Times New Roman" w:cs="Times New Roman"/>
          <w:b/>
          <w:i/>
          <w:sz w:val="26"/>
          <w:szCs w:val="26"/>
        </w:rPr>
      </w:pPr>
      <w:r w:rsidRPr="005146F9">
        <w:rPr>
          <w:rFonts w:ascii="Times New Roman" w:hAnsi="Times New Roman" w:cs="Times New Roman"/>
          <w:b/>
          <w:i/>
          <w:sz w:val="26"/>
          <w:szCs w:val="26"/>
        </w:rPr>
        <w:t>Thời gian làm bài : 90  phút</w:t>
      </w:r>
    </w:p>
    <w:p w:rsidR="00F40078" w:rsidRPr="005146F9" w:rsidRDefault="00B909F7" w:rsidP="00F40078">
      <w:pPr>
        <w:pStyle w:val="ListParagraph"/>
        <w:numPr>
          <w:ilvl w:val="0"/>
          <w:numId w:val="2"/>
        </w:numPr>
        <w:spacing w:before="120" w:line="480" w:lineRule="auto"/>
        <w:rPr>
          <w:rFonts w:ascii="Times New Roman" w:hAnsi="Times New Roman" w:cs="Times New Roman"/>
          <w:b/>
          <w:sz w:val="26"/>
          <w:szCs w:val="26"/>
        </w:rPr>
      </w:pPr>
      <w:r w:rsidRPr="005146F9">
        <w:rPr>
          <w:rFonts w:ascii="Times New Roman" w:hAnsi="Times New Roman" w:cs="Times New Roman"/>
          <w:sz w:val="26"/>
          <w:szCs w:val="26"/>
          <w:lang w:val="fr-FR"/>
        </w:rPr>
        <w:t>Xét chiều biến thiên và vẽ (P) :</w:t>
      </w:r>
      <w:r w:rsidR="006A7E6E" w:rsidRPr="005146F9">
        <w:rPr>
          <w:rFonts w:ascii="Times New Roman" w:hAnsi="Times New Roman" w:cs="Times New Roman"/>
          <w:sz w:val="26"/>
          <w:szCs w:val="26"/>
          <w:lang w:val="fr-FR"/>
        </w:rPr>
        <w:t xml:space="preserve"> y = x</w:t>
      </w:r>
      <w:r w:rsidR="006A7E6E" w:rsidRPr="005146F9">
        <w:rPr>
          <w:rFonts w:ascii="Times New Roman" w:hAnsi="Times New Roman" w:cs="Times New Roman"/>
          <w:sz w:val="26"/>
          <w:szCs w:val="26"/>
          <w:vertAlign w:val="superscript"/>
          <w:lang w:val="fr-FR"/>
        </w:rPr>
        <w:t xml:space="preserve">2 </w:t>
      </w:r>
      <w:r w:rsidR="006A7E6E" w:rsidRPr="005146F9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F40078" w:rsidRPr="005146F9">
        <w:rPr>
          <w:rFonts w:ascii="Times New Roman" w:hAnsi="Times New Roman" w:cs="Times New Roman"/>
          <w:sz w:val="26"/>
          <w:szCs w:val="26"/>
        </w:rPr>
        <w:t>–</w:t>
      </w:r>
      <w:r w:rsidR="006A7E6E" w:rsidRPr="005146F9">
        <w:rPr>
          <w:rFonts w:ascii="Times New Roman" w:hAnsi="Times New Roman" w:cs="Times New Roman"/>
          <w:sz w:val="26"/>
          <w:szCs w:val="26"/>
          <w:lang w:val="fr-FR"/>
        </w:rPr>
        <w:t xml:space="preserve"> 2x + 4 </w:t>
      </w:r>
      <w:r w:rsidR="00F40078" w:rsidRPr="005146F9">
        <w:rPr>
          <w:rFonts w:ascii="Times New Roman" w:hAnsi="Times New Roman" w:cs="Times New Roman"/>
          <w:sz w:val="26"/>
          <w:szCs w:val="26"/>
          <w:lang w:val="fr-FR"/>
        </w:rPr>
        <w:t xml:space="preserve">                   </w:t>
      </w:r>
    </w:p>
    <w:p w:rsidR="001302AE" w:rsidRPr="005146F9" w:rsidRDefault="001302AE" w:rsidP="00F40078">
      <w:pPr>
        <w:pStyle w:val="ListParagraph"/>
        <w:numPr>
          <w:ilvl w:val="0"/>
          <w:numId w:val="2"/>
        </w:numPr>
        <w:spacing w:before="120" w:line="480" w:lineRule="auto"/>
        <w:rPr>
          <w:rFonts w:ascii="Times New Roman" w:hAnsi="Times New Roman" w:cs="Times New Roman"/>
          <w:b/>
          <w:sz w:val="26"/>
          <w:szCs w:val="26"/>
        </w:rPr>
      </w:pPr>
      <w:r w:rsidRPr="005146F9">
        <w:rPr>
          <w:rFonts w:ascii="Times New Roman" w:hAnsi="Times New Roman" w:cs="Times New Roman"/>
          <w:sz w:val="26"/>
          <w:szCs w:val="26"/>
        </w:rPr>
        <w:t>Xác định ( P ) : y = ax</w:t>
      </w:r>
      <w:r w:rsidRPr="005146F9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5146F9">
        <w:rPr>
          <w:rFonts w:ascii="Times New Roman" w:hAnsi="Times New Roman" w:cs="Times New Roman"/>
          <w:sz w:val="26"/>
          <w:szCs w:val="26"/>
        </w:rPr>
        <w:t xml:space="preserve"> + bx + c đi qua điểm </w:t>
      </w:r>
      <w:r w:rsidRPr="005146F9">
        <w:rPr>
          <w:rFonts w:ascii="Times New Roman" w:hAnsi="Times New Roman" w:cs="Times New Roman"/>
          <w:position w:val="-14"/>
          <w:sz w:val="26"/>
          <w:szCs w:val="26"/>
        </w:rPr>
        <w:object w:dxaOrig="8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7pt;height:20.3pt" o:ole="">
            <v:imagedata r:id="rId7" o:title=""/>
          </v:shape>
          <o:OLEObject Type="Embed" ProgID="Equation.DSMT4" ShapeID="_x0000_i1025" DrawAspect="Content" ObjectID="_1619443194" r:id="rId8"/>
        </w:object>
      </w:r>
      <w:r w:rsidRPr="005146F9">
        <w:rPr>
          <w:rFonts w:ascii="Times New Roman" w:hAnsi="Times New Roman" w:cs="Times New Roman"/>
          <w:sz w:val="26"/>
          <w:szCs w:val="26"/>
        </w:rPr>
        <w:t xml:space="preserve">và có đỉnh </w:t>
      </w:r>
      <w:r w:rsidRPr="005146F9">
        <w:rPr>
          <w:rFonts w:ascii="Times New Roman" w:hAnsi="Times New Roman" w:cs="Times New Roman"/>
          <w:position w:val="-14"/>
          <w:sz w:val="26"/>
          <w:szCs w:val="26"/>
        </w:rPr>
        <w:object w:dxaOrig="900" w:dyaOrig="400">
          <v:shape id="_x0000_i1026" type="#_x0000_t75" style="width:45.3pt;height:20.3pt" o:ole="">
            <v:imagedata r:id="rId9" o:title=""/>
          </v:shape>
          <o:OLEObject Type="Embed" ProgID="Equation.DSMT4" ShapeID="_x0000_i1026" DrawAspect="Content" ObjectID="_1619443195" r:id="rId10"/>
        </w:object>
      </w:r>
      <w:r w:rsidRPr="005146F9">
        <w:rPr>
          <w:rFonts w:ascii="Times New Roman" w:hAnsi="Times New Roman" w:cs="Times New Roman"/>
          <w:sz w:val="26"/>
          <w:szCs w:val="26"/>
        </w:rPr>
        <w:t>.</w:t>
      </w:r>
    </w:p>
    <w:p w:rsidR="00B909F7" w:rsidRPr="005146F9" w:rsidRDefault="00B909F7" w:rsidP="00F40078">
      <w:pPr>
        <w:pStyle w:val="ListParagraph"/>
        <w:numPr>
          <w:ilvl w:val="0"/>
          <w:numId w:val="2"/>
        </w:numPr>
        <w:spacing w:line="480" w:lineRule="auto"/>
        <w:rPr>
          <w:rFonts w:ascii="Times New Roman" w:hAnsi="Times New Roman" w:cs="Times New Roman"/>
          <w:b/>
          <w:sz w:val="26"/>
          <w:szCs w:val="26"/>
          <w:u w:val="single"/>
          <w:lang w:val="fr-FR"/>
        </w:rPr>
      </w:pPr>
      <w:r w:rsidRPr="005146F9">
        <w:rPr>
          <w:rFonts w:ascii="Times New Roman" w:hAnsi="Times New Roman" w:cs="Times New Roman"/>
          <w:sz w:val="26"/>
          <w:szCs w:val="26"/>
          <w:lang w:val="fr-FR"/>
        </w:rPr>
        <w:t>Tìm m để phương trình sau có nghiệm kép .Tính nghiệm kép đó (1đ)</w:t>
      </w:r>
    </w:p>
    <w:p w:rsidR="00B909F7" w:rsidRPr="005146F9" w:rsidRDefault="00B909F7" w:rsidP="00F40078">
      <w:pPr>
        <w:pStyle w:val="ListParagraph"/>
        <w:numPr>
          <w:ilvl w:val="0"/>
          <w:numId w:val="2"/>
        </w:numPr>
        <w:spacing w:line="480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5146F9">
        <w:rPr>
          <w:rFonts w:ascii="Times New Roman" w:hAnsi="Times New Roman" w:cs="Times New Roman"/>
          <w:sz w:val="26"/>
          <w:szCs w:val="26"/>
          <w:lang w:val="fr-FR"/>
        </w:rPr>
        <w:t>G</w:t>
      </w:r>
      <w:r w:rsidRPr="005146F9">
        <w:rPr>
          <w:rFonts w:ascii="Times New Roman" w:hAnsi="Times New Roman" w:cs="Times New Roman"/>
          <w:sz w:val="26"/>
          <w:szCs w:val="26"/>
          <w:lang w:val="vi-VN"/>
        </w:rPr>
        <w:t>iải</w:t>
      </w:r>
      <w:r w:rsidRPr="005146F9">
        <w:rPr>
          <w:rFonts w:ascii="Times New Roman" w:hAnsi="Times New Roman" w:cs="Times New Roman"/>
          <w:sz w:val="26"/>
          <w:szCs w:val="26"/>
        </w:rPr>
        <w:t xml:space="preserve"> </w:t>
      </w:r>
      <w:r w:rsidRPr="005146F9">
        <w:rPr>
          <w:rFonts w:ascii="Times New Roman" w:hAnsi="Times New Roman" w:cs="Times New Roman"/>
          <w:sz w:val="26"/>
          <w:szCs w:val="26"/>
          <w:lang w:val="vi-VN"/>
        </w:rPr>
        <w:t>p</w:t>
      </w:r>
      <w:r w:rsidRPr="005146F9">
        <w:rPr>
          <w:rFonts w:ascii="Times New Roman" w:hAnsi="Times New Roman" w:cs="Times New Roman"/>
          <w:sz w:val="26"/>
          <w:szCs w:val="26"/>
        </w:rPr>
        <w:t>h</w:t>
      </w:r>
      <w:r w:rsidRPr="005146F9">
        <w:rPr>
          <w:rFonts w:ascii="Times New Roman" w:hAnsi="Times New Roman" w:cs="Times New Roman"/>
          <w:sz w:val="26"/>
          <w:szCs w:val="26"/>
          <w:lang w:val="vi-VN"/>
        </w:rPr>
        <w:t>ương trình sau :</w:t>
      </w:r>
      <w:r w:rsidRPr="005146F9">
        <w:rPr>
          <w:rFonts w:ascii="Times New Roman" w:hAnsi="Times New Roman" w:cs="Times New Roman"/>
          <w:sz w:val="26"/>
          <w:szCs w:val="26"/>
        </w:rPr>
        <w:t xml:space="preserve"> </w:t>
      </w:r>
      <w:r w:rsidRPr="005146F9">
        <w:rPr>
          <w:rFonts w:ascii="Times New Roman" w:hAnsi="Times New Roman" w:cs="Times New Roman"/>
          <w:position w:val="-8"/>
          <w:sz w:val="26"/>
          <w:szCs w:val="26"/>
        </w:rPr>
        <w:object w:dxaOrig="3480" w:dyaOrig="400">
          <v:shape id="_x0000_i1027" type="#_x0000_t75" style="width:211.4pt;height:24.4pt" o:ole="" filled="t">
            <v:fill color2="black"/>
            <v:imagedata r:id="rId11" o:title=""/>
          </v:shape>
          <o:OLEObject Type="Embed" ProgID="Equation.DSMT4" ShapeID="_x0000_i1027" DrawAspect="Content" ObjectID="_1619443196" r:id="rId12"/>
        </w:object>
      </w:r>
      <w:r w:rsidR="00F40078" w:rsidRPr="005146F9">
        <w:rPr>
          <w:rFonts w:ascii="Times New Roman" w:hAnsi="Times New Roman" w:cs="Times New Roman"/>
          <w:sz w:val="26"/>
          <w:szCs w:val="26"/>
        </w:rPr>
        <w:t xml:space="preserve">    </w:t>
      </w:r>
    </w:p>
    <w:p w:rsidR="00B909F7" w:rsidRPr="005146F9" w:rsidRDefault="00B909F7" w:rsidP="00F40078">
      <w:pPr>
        <w:pStyle w:val="ListParagraph"/>
        <w:numPr>
          <w:ilvl w:val="0"/>
          <w:numId w:val="2"/>
        </w:numPr>
        <w:spacing w:line="48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5146F9">
        <w:rPr>
          <w:rFonts w:ascii="Times New Roman" w:hAnsi="Times New Roman" w:cs="Times New Roman"/>
          <w:sz w:val="26"/>
          <w:szCs w:val="26"/>
        </w:rPr>
        <w:t xml:space="preserve">Giải hệ phương trình sau : </w:t>
      </w:r>
      <w:r w:rsidRPr="005146F9">
        <w:rPr>
          <w:rFonts w:ascii="Times New Roman" w:hAnsi="Times New Roman" w:cs="Times New Roman"/>
          <w:i/>
          <w:position w:val="-32"/>
          <w:sz w:val="26"/>
          <w:szCs w:val="26"/>
        </w:rPr>
        <w:object w:dxaOrig="1480" w:dyaOrig="760">
          <v:shape id="_x0000_i1028" type="#_x0000_t75" style="width:74.3pt;height:38.3pt" o:ole="">
            <v:imagedata r:id="rId13" o:title=""/>
          </v:shape>
          <o:OLEObject Type="Embed" ProgID="Equation.DSMT4" ShapeID="_x0000_i1028" DrawAspect="Content" ObjectID="_1619443197" r:id="rId14"/>
        </w:object>
      </w:r>
    </w:p>
    <w:p w:rsidR="00B909F7" w:rsidRPr="005146F9" w:rsidRDefault="00B909F7" w:rsidP="00F40078">
      <w:pPr>
        <w:pStyle w:val="ListParagraph"/>
        <w:numPr>
          <w:ilvl w:val="0"/>
          <w:numId w:val="2"/>
        </w:numPr>
        <w:spacing w:line="480" w:lineRule="auto"/>
        <w:rPr>
          <w:rFonts w:ascii="Times New Roman" w:hAnsi="Times New Roman" w:cs="Times New Roman"/>
          <w:sz w:val="26"/>
          <w:szCs w:val="26"/>
          <w:lang w:val="fr-FR"/>
        </w:rPr>
      </w:pPr>
      <w:r w:rsidRPr="005146F9">
        <w:rPr>
          <w:rFonts w:ascii="Times New Roman" w:hAnsi="Times New Roman" w:cs="Times New Roman"/>
          <w:sz w:val="26"/>
          <w:szCs w:val="26"/>
          <w:lang w:val="fr-FR"/>
        </w:rPr>
        <w:t>Chứng minh bất đẳng thức</w:t>
      </w:r>
      <w:r w:rsidRPr="005146F9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2820" w:dyaOrig="360">
          <v:shape id="_x0000_i1029" type="#_x0000_t75" style="width:166.1pt;height:21.5pt" o:ole="">
            <v:imagedata r:id="rId15" o:title=""/>
          </v:shape>
          <o:OLEObject Type="Embed" ProgID="Equation.DSMT4" ShapeID="_x0000_i1029" DrawAspect="Content" ObjectID="_1619443198" r:id="rId16"/>
        </w:object>
      </w:r>
    </w:p>
    <w:p w:rsidR="00B909F7" w:rsidRPr="005146F9" w:rsidRDefault="00B909F7" w:rsidP="00F40078">
      <w:pPr>
        <w:pStyle w:val="ListParagraph"/>
        <w:numPr>
          <w:ilvl w:val="0"/>
          <w:numId w:val="2"/>
        </w:numPr>
        <w:spacing w:line="480" w:lineRule="auto"/>
        <w:rPr>
          <w:rFonts w:ascii="Times New Roman" w:hAnsi="Times New Roman" w:cs="Times New Roman"/>
          <w:sz w:val="26"/>
          <w:szCs w:val="26"/>
        </w:rPr>
      </w:pPr>
      <w:r w:rsidRPr="005146F9">
        <w:rPr>
          <w:rFonts w:ascii="Times New Roman" w:hAnsi="Times New Roman" w:cs="Times New Roman"/>
          <w:sz w:val="26"/>
          <w:szCs w:val="26"/>
        </w:rPr>
        <w:t xml:space="preserve">Cho hình vuông ABCD, độ dài cạnh là a. Tính </w:t>
      </w:r>
      <w:r w:rsidRPr="005146F9">
        <w:rPr>
          <w:rFonts w:ascii="Times New Roman" w:hAnsi="Times New Roman" w:cs="Times New Roman"/>
          <w:position w:val="-18"/>
          <w:sz w:val="26"/>
          <w:szCs w:val="26"/>
        </w:rPr>
        <w:object w:dxaOrig="2220" w:dyaOrig="480">
          <v:shape id="_x0000_i1030" type="#_x0000_t75" style="width:110.9pt;height:23.8pt" o:ole="">
            <v:imagedata r:id="rId17" o:title=""/>
          </v:shape>
          <o:OLEObject Type="Embed" ProgID="Equation.DSMT4" ShapeID="_x0000_i1030" DrawAspect="Content" ObjectID="_1619443199" r:id="rId18"/>
        </w:object>
      </w:r>
      <w:r w:rsidRPr="005146F9">
        <w:rPr>
          <w:rFonts w:ascii="Times New Roman" w:hAnsi="Times New Roman" w:cs="Times New Roman"/>
          <w:sz w:val="26"/>
          <w:szCs w:val="26"/>
        </w:rPr>
        <w:t>.</w:t>
      </w:r>
    </w:p>
    <w:p w:rsidR="00B909F7" w:rsidRPr="005146F9" w:rsidRDefault="00B909F7" w:rsidP="00F40078">
      <w:pPr>
        <w:pStyle w:val="ListParagraph"/>
        <w:numPr>
          <w:ilvl w:val="0"/>
          <w:numId w:val="2"/>
        </w:numPr>
        <w:spacing w:line="480" w:lineRule="auto"/>
        <w:rPr>
          <w:rFonts w:ascii="Times New Roman" w:hAnsi="Times New Roman" w:cs="Times New Roman"/>
          <w:sz w:val="26"/>
          <w:szCs w:val="26"/>
        </w:rPr>
      </w:pPr>
      <w:r w:rsidRPr="005146F9">
        <w:rPr>
          <w:rFonts w:ascii="Times New Roman" w:hAnsi="Times New Roman" w:cs="Times New Roman"/>
          <w:sz w:val="26"/>
          <w:szCs w:val="26"/>
        </w:rPr>
        <w:t xml:space="preserve">Trong mặt phẳng toạ độ </w:t>
      </w:r>
      <w:r w:rsidRPr="005146F9">
        <w:rPr>
          <w:rFonts w:ascii="Times New Roman" w:hAnsi="Times New Roman" w:cs="Times New Roman"/>
          <w:position w:val="-10"/>
          <w:sz w:val="26"/>
          <w:szCs w:val="26"/>
        </w:rPr>
        <w:object w:dxaOrig="460" w:dyaOrig="320">
          <v:shape id="_x0000_i1031" type="#_x0000_t75" style="width:23.25pt;height:16.25pt" o:ole="">
            <v:imagedata r:id="rId19" o:title=""/>
          </v:shape>
          <o:OLEObject Type="Embed" ProgID="Equation.DSMT4" ShapeID="_x0000_i1031" DrawAspect="Content" ObjectID="_1619443200" r:id="rId20"/>
        </w:object>
      </w:r>
      <w:r w:rsidRPr="005146F9">
        <w:rPr>
          <w:rFonts w:ascii="Times New Roman" w:hAnsi="Times New Roman" w:cs="Times New Roman"/>
          <w:sz w:val="26"/>
          <w:szCs w:val="26"/>
        </w:rPr>
        <w:t xml:space="preserve">, cho </w:t>
      </w:r>
      <w:r w:rsidRPr="005146F9">
        <w:rPr>
          <w:rFonts w:ascii="Times New Roman" w:hAnsi="Times New Roman" w:cs="Times New Roman"/>
          <w:position w:val="-14"/>
          <w:sz w:val="26"/>
          <w:szCs w:val="26"/>
        </w:rPr>
        <w:object w:dxaOrig="2500" w:dyaOrig="400">
          <v:shape id="_x0000_i1032" type="#_x0000_t75" style="width:125.4pt;height:20.3pt" o:ole="">
            <v:imagedata r:id="rId21" o:title=""/>
          </v:shape>
          <o:OLEObject Type="Embed" ProgID="Equation.DSMT4" ShapeID="_x0000_i1032" DrawAspect="Content" ObjectID="_1619443201" r:id="rId22"/>
        </w:object>
      </w:r>
      <w:r w:rsidRPr="005146F9">
        <w:rPr>
          <w:rFonts w:ascii="Times New Roman" w:hAnsi="Times New Roman" w:cs="Times New Roman"/>
          <w:sz w:val="26"/>
          <w:szCs w:val="26"/>
        </w:rPr>
        <w:t xml:space="preserve">. Tìm toạ độ điểm </w:t>
      </w:r>
      <w:r w:rsidRPr="005146F9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33" type="#_x0000_t75" style="width:13.35pt;height:13.35pt" o:ole="">
            <v:imagedata r:id="rId23" o:title=""/>
          </v:shape>
          <o:OLEObject Type="Embed" ProgID="Equation.DSMT4" ShapeID="_x0000_i1033" DrawAspect="Content" ObjectID="_1619443202" r:id="rId24"/>
        </w:object>
      </w:r>
      <w:r w:rsidRPr="005146F9">
        <w:rPr>
          <w:rFonts w:ascii="Times New Roman" w:hAnsi="Times New Roman" w:cs="Times New Roman"/>
          <w:sz w:val="26"/>
          <w:szCs w:val="26"/>
        </w:rPr>
        <w:t xml:space="preserve"> sao cho tứ giác </w:t>
      </w:r>
      <w:r w:rsidRPr="005146F9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034" type="#_x0000_t75" style="width:36pt;height:13.95pt" o:ole="">
            <v:imagedata r:id="rId25" o:title=""/>
          </v:shape>
          <o:OLEObject Type="Embed" ProgID="Equation.DSMT4" ShapeID="_x0000_i1034" DrawAspect="Content" ObjectID="_1619443203" r:id="rId26"/>
        </w:object>
      </w:r>
      <w:r w:rsidRPr="005146F9">
        <w:rPr>
          <w:rFonts w:ascii="Times New Roman" w:hAnsi="Times New Roman" w:cs="Times New Roman"/>
          <w:sz w:val="26"/>
          <w:szCs w:val="26"/>
        </w:rPr>
        <w:t xml:space="preserve"> là hình bình hành và xác định toạ độ tâm hình bình hành.</w:t>
      </w:r>
    </w:p>
    <w:p w:rsidR="00B909F7" w:rsidRPr="005146F9" w:rsidRDefault="00B909F7" w:rsidP="00F40078">
      <w:pPr>
        <w:pStyle w:val="ListParagraph"/>
        <w:numPr>
          <w:ilvl w:val="0"/>
          <w:numId w:val="2"/>
        </w:numPr>
        <w:spacing w:line="480" w:lineRule="auto"/>
        <w:rPr>
          <w:rFonts w:ascii="Times New Roman" w:eastAsia="Arial" w:hAnsi="Times New Roman" w:cs="Times New Roman"/>
          <w:sz w:val="26"/>
          <w:szCs w:val="26"/>
        </w:rPr>
      </w:pPr>
      <w:r w:rsidRPr="005146F9">
        <w:rPr>
          <w:rFonts w:ascii="Times New Roman" w:eastAsia="Arial" w:hAnsi="Times New Roman" w:cs="Times New Roman"/>
          <w:sz w:val="26"/>
          <w:szCs w:val="26"/>
          <w:lang w:val="vi-VN"/>
        </w:rPr>
        <w:t>Cho</w:t>
      </w:r>
      <w:r w:rsidRPr="005146F9">
        <w:rPr>
          <w:rFonts w:ascii="Times New Roman" w:eastAsia="Arial" w:hAnsi="Times New Roman" w:cs="Times New Roman"/>
          <w:sz w:val="26"/>
          <w:szCs w:val="26"/>
        </w:rPr>
        <w:t xml:space="preserve"> tam giác ABC biết</w:t>
      </w:r>
      <w:r w:rsidRPr="005146F9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2220" w:dyaOrig="320">
          <v:shape id="_x0000_i1035" type="#_x0000_t75" style="width:110.9pt;height:15.7pt" o:ole="">
            <v:imagedata r:id="rId27" o:title=""/>
          </v:shape>
          <o:OLEObject Type="Embed" ProgID="Equation.DSMT4" ShapeID="_x0000_i1035" DrawAspect="Content" ObjectID="_1619443204" r:id="rId28"/>
        </w:object>
      </w:r>
      <w:r w:rsidRPr="005146F9">
        <w:rPr>
          <w:rFonts w:ascii="Times New Roman" w:eastAsia="Arial" w:hAnsi="Times New Roman" w:cs="Times New Roman"/>
          <w:sz w:val="26"/>
          <w:szCs w:val="26"/>
        </w:rPr>
        <w:t>.Tìm tọa độ điểm K là trực tâm của tam giác ABC.</w:t>
      </w:r>
    </w:p>
    <w:p w:rsidR="00B909F7" w:rsidRPr="005146F9" w:rsidRDefault="00B909F7" w:rsidP="00F40078">
      <w:pPr>
        <w:pStyle w:val="ListParagraph"/>
        <w:numPr>
          <w:ilvl w:val="0"/>
          <w:numId w:val="2"/>
        </w:numPr>
        <w:tabs>
          <w:tab w:val="left" w:pos="7050"/>
        </w:tabs>
        <w:spacing w:line="480" w:lineRule="auto"/>
        <w:rPr>
          <w:rFonts w:ascii="Times New Roman" w:eastAsia="Arial" w:hAnsi="Times New Roman" w:cs="Times New Roman"/>
          <w:i/>
          <w:sz w:val="26"/>
          <w:szCs w:val="26"/>
        </w:rPr>
      </w:pPr>
      <w:r w:rsidRPr="005146F9">
        <w:rPr>
          <w:rFonts w:ascii="Times New Roman" w:eastAsia="Arial" w:hAnsi="Times New Roman" w:cs="Times New Roman"/>
          <w:sz w:val="26"/>
          <w:szCs w:val="26"/>
        </w:rPr>
        <w:t xml:space="preserve">Cho bốn điểm </w:t>
      </w:r>
      <w:r w:rsidRPr="005146F9">
        <w:rPr>
          <w:rFonts w:ascii="Times New Roman" w:hAnsi="Times New Roman" w:cs="Times New Roman"/>
          <w:position w:val="-14"/>
          <w:sz w:val="26"/>
          <w:szCs w:val="26"/>
        </w:rPr>
        <w:object w:dxaOrig="3300" w:dyaOrig="400">
          <v:shape id="_x0000_i1036" type="#_x0000_t75" style="width:165.5pt;height:20.3pt" o:ole="">
            <v:imagedata r:id="rId29" o:title=""/>
          </v:shape>
          <o:OLEObject Type="Embed" ProgID="Equation.DSMT4" ShapeID="_x0000_i1036" DrawAspect="Content" ObjectID="_1619443205" r:id="rId30"/>
        </w:object>
      </w:r>
      <w:r w:rsidRPr="005146F9">
        <w:rPr>
          <w:rFonts w:ascii="Times New Roman" w:eastAsia="Arial" w:hAnsi="Times New Roman" w:cs="Times New Roman"/>
          <w:sz w:val="26"/>
          <w:szCs w:val="26"/>
        </w:rPr>
        <w:t>, tìm tọa độ điểm I là giao điểm của hai đường thẳng AC và BD .</w:t>
      </w:r>
    </w:p>
    <w:p w:rsidR="00B909F7" w:rsidRPr="005146F9" w:rsidRDefault="00B909F7">
      <w:pPr>
        <w:rPr>
          <w:rFonts w:ascii="Times New Roman" w:hAnsi="Times New Roman" w:cs="Times New Roman"/>
          <w:sz w:val="26"/>
          <w:szCs w:val="26"/>
        </w:rPr>
      </w:pPr>
    </w:p>
    <w:p w:rsidR="00F40078" w:rsidRPr="005146F9" w:rsidRDefault="00F40078">
      <w:pPr>
        <w:rPr>
          <w:rFonts w:ascii="Times New Roman" w:hAnsi="Times New Roman" w:cs="Times New Roman"/>
          <w:sz w:val="26"/>
          <w:szCs w:val="26"/>
        </w:rPr>
      </w:pPr>
    </w:p>
    <w:p w:rsidR="00F40078" w:rsidRPr="005146F9" w:rsidRDefault="00F40078">
      <w:pPr>
        <w:rPr>
          <w:rFonts w:ascii="Times New Roman" w:hAnsi="Times New Roman" w:cs="Times New Roman"/>
          <w:sz w:val="26"/>
          <w:szCs w:val="26"/>
        </w:rPr>
      </w:pPr>
    </w:p>
    <w:p w:rsidR="00F40078" w:rsidRPr="005146F9" w:rsidRDefault="00F40078">
      <w:pPr>
        <w:rPr>
          <w:rFonts w:ascii="Times New Roman" w:hAnsi="Times New Roman" w:cs="Times New Roman"/>
          <w:sz w:val="26"/>
          <w:szCs w:val="26"/>
        </w:rPr>
      </w:pPr>
    </w:p>
    <w:p w:rsidR="005F1697" w:rsidRPr="005146F9" w:rsidRDefault="005F1697">
      <w:pPr>
        <w:rPr>
          <w:rFonts w:ascii="Times New Roman" w:hAnsi="Times New Roman" w:cs="Times New Roman"/>
          <w:sz w:val="26"/>
          <w:szCs w:val="26"/>
        </w:rPr>
      </w:pPr>
    </w:p>
    <w:p w:rsidR="00F40078" w:rsidRPr="005146F9" w:rsidRDefault="00F40078">
      <w:pPr>
        <w:rPr>
          <w:rFonts w:ascii="Times New Roman" w:hAnsi="Times New Roman" w:cs="Times New Roman"/>
          <w:sz w:val="26"/>
          <w:szCs w:val="26"/>
        </w:rPr>
      </w:pPr>
    </w:p>
    <w:p w:rsidR="00F40078" w:rsidRPr="005146F9" w:rsidRDefault="005F1697">
      <w:pPr>
        <w:rPr>
          <w:rFonts w:ascii="Times New Roman" w:hAnsi="Times New Roman" w:cs="Times New Roman"/>
          <w:sz w:val="26"/>
          <w:szCs w:val="26"/>
        </w:rPr>
      </w:pPr>
      <w:r w:rsidRPr="005146F9">
        <w:rPr>
          <w:rFonts w:ascii="Times New Roman" w:hAnsi="Times New Roman" w:cs="Times New Roman"/>
          <w:sz w:val="26"/>
          <w:szCs w:val="26"/>
        </w:rPr>
        <w:lastRenderedPageBreak/>
        <w:t>Họ và tên học sinh : ……………………………………………..Mã số : …………… Lớp 10A ……</w:t>
      </w:r>
    </w:p>
    <w:p w:rsidR="00A762D1" w:rsidRPr="005146F9" w:rsidRDefault="00A762D1">
      <w:pPr>
        <w:rPr>
          <w:rFonts w:ascii="Times New Roman" w:hAnsi="Times New Roman" w:cs="Times New Roman"/>
          <w:sz w:val="26"/>
          <w:szCs w:val="26"/>
        </w:rPr>
      </w:pPr>
    </w:p>
    <w:p w:rsidR="00B909F7" w:rsidRPr="005146F9" w:rsidRDefault="00F40078">
      <w:pPr>
        <w:rPr>
          <w:rFonts w:ascii="Times New Roman" w:hAnsi="Times New Roman" w:cs="Times New Roman"/>
          <w:sz w:val="26"/>
          <w:szCs w:val="26"/>
        </w:rPr>
      </w:pPr>
      <w:r w:rsidRPr="005146F9">
        <w:rPr>
          <w:rFonts w:ascii="Times New Roman" w:hAnsi="Times New Roman" w:cs="Times New Roman"/>
          <w:sz w:val="26"/>
          <w:szCs w:val="26"/>
        </w:rPr>
        <w:t xml:space="preserve">TOÁN 10  </w:t>
      </w:r>
    </w:p>
    <w:p w:rsidR="00B909F7" w:rsidRPr="005146F9" w:rsidRDefault="00B909F7" w:rsidP="00B909F7">
      <w:pPr>
        <w:rPr>
          <w:rFonts w:ascii="Times New Roman" w:hAnsi="Times New Roman" w:cs="Times New Roman"/>
          <w:sz w:val="26"/>
          <w:szCs w:val="26"/>
        </w:rPr>
      </w:pPr>
      <w:r w:rsidRPr="005146F9">
        <w:rPr>
          <w:rFonts w:ascii="Times New Roman" w:hAnsi="Times New Roman" w:cs="Times New Roman"/>
          <w:b/>
          <w:sz w:val="26"/>
          <w:szCs w:val="26"/>
          <w:u w:val="single"/>
          <w:lang w:val="fr-FR"/>
        </w:rPr>
        <w:t>BÀI 1:</w:t>
      </w:r>
      <w:r w:rsidRPr="005146F9">
        <w:rPr>
          <w:rFonts w:ascii="Times New Roman" w:hAnsi="Times New Roman" w:cs="Times New Roman"/>
          <w:sz w:val="26"/>
          <w:szCs w:val="26"/>
          <w:lang w:val="fr-FR"/>
        </w:rPr>
        <w:t xml:space="preserve"> (1đ)Xét chiều biến thiên và vẽ (P) :</w:t>
      </w:r>
      <w:r w:rsidRPr="005146F9">
        <w:rPr>
          <w:rFonts w:ascii="Times New Roman" w:hAnsi="Times New Roman" w:cs="Times New Roman"/>
          <w:position w:val="-10"/>
          <w:sz w:val="26"/>
          <w:szCs w:val="26"/>
        </w:rPr>
        <w:object w:dxaOrig="1600" w:dyaOrig="380">
          <v:shape id="_x0000_i1037" type="#_x0000_t75" style="width:149.3pt;height:24.95pt" o:ole="" filled="t">
            <v:fill color2="black"/>
            <v:imagedata r:id="rId31" o:title=""/>
          </v:shape>
          <o:OLEObject Type="Embed" ProgID="Equation.DSMT4" ShapeID="_x0000_i1037" DrawAspect="Content" ObjectID="_1619443206" r:id="rId32"/>
        </w:object>
      </w:r>
    </w:p>
    <w:p w:rsidR="00B909F7" w:rsidRPr="005146F9" w:rsidRDefault="00B909F7" w:rsidP="00B909F7">
      <w:pPr>
        <w:rPr>
          <w:rFonts w:ascii="Times New Roman" w:hAnsi="Times New Roman" w:cs="Times New Roman"/>
          <w:sz w:val="26"/>
          <w:szCs w:val="26"/>
        </w:rPr>
      </w:pPr>
      <w:r w:rsidRPr="005146F9">
        <w:rPr>
          <w:rFonts w:ascii="Times New Roman" w:hAnsi="Times New Roman" w:cs="Times New Roman"/>
          <w:sz w:val="26"/>
          <w:szCs w:val="26"/>
          <w:lang w:val="fr-FR"/>
        </w:rPr>
        <w:t xml:space="preserve">+ Tập xác định  </w:t>
      </w:r>
      <w:r w:rsidRPr="005146F9">
        <w:rPr>
          <w:rFonts w:ascii="Times New Roman" w:hAnsi="Times New Roman" w:cs="Times New Roman"/>
          <w:position w:val="-4"/>
          <w:sz w:val="26"/>
          <w:szCs w:val="26"/>
        </w:rPr>
        <w:object w:dxaOrig="720" w:dyaOrig="260">
          <v:shape id="_x0000_i1038" type="#_x0000_t75" style="width:36pt;height:13.35pt" o:ole="" filled="t">
            <v:fill color2="black"/>
            <v:imagedata r:id="rId33" o:title=""/>
          </v:shape>
          <o:OLEObject Type="Embed" ProgID="Equation.DSMT4" ShapeID="_x0000_i1038" DrawAspect="Content" ObjectID="_1619443207" r:id="rId34"/>
        </w:object>
      </w:r>
    </w:p>
    <w:p w:rsidR="00B909F7" w:rsidRPr="005146F9" w:rsidRDefault="00B909F7" w:rsidP="00B909F7">
      <w:pPr>
        <w:rPr>
          <w:rFonts w:ascii="Times New Roman" w:hAnsi="Times New Roman" w:cs="Times New Roman"/>
          <w:sz w:val="26"/>
          <w:szCs w:val="26"/>
        </w:rPr>
      </w:pPr>
      <w:r w:rsidRPr="005146F9">
        <w:rPr>
          <w:rFonts w:ascii="Times New Roman" w:hAnsi="Times New Roman" w:cs="Times New Roman"/>
          <w:sz w:val="26"/>
          <w:szCs w:val="26"/>
        </w:rPr>
        <w:t xml:space="preserve">+ Hàm số đồng biến trên </w:t>
      </w:r>
      <w:r w:rsidRPr="005146F9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1039" type="#_x0000_t75" style="width:38.9pt;height:20.3pt" o:ole="" filled="t">
            <v:fill color2="black"/>
            <v:imagedata r:id="rId35" o:title=""/>
          </v:shape>
          <o:OLEObject Type="Embed" ProgID="Equation.DSMT4" ShapeID="_x0000_i1039" DrawAspect="Content" ObjectID="_1619443208" r:id="rId36"/>
        </w:object>
      </w:r>
    </w:p>
    <w:p w:rsidR="00B909F7" w:rsidRPr="005146F9" w:rsidRDefault="00B909F7" w:rsidP="00B909F7">
      <w:pPr>
        <w:rPr>
          <w:rFonts w:ascii="Times New Roman" w:hAnsi="Times New Roman" w:cs="Times New Roman"/>
          <w:sz w:val="26"/>
          <w:szCs w:val="26"/>
        </w:rPr>
      </w:pPr>
      <w:r w:rsidRPr="005146F9">
        <w:rPr>
          <w:rFonts w:ascii="Times New Roman" w:hAnsi="Times New Roman" w:cs="Times New Roman"/>
          <w:sz w:val="26"/>
          <w:szCs w:val="26"/>
        </w:rPr>
        <w:t xml:space="preserve">+ Hàm nghịch biến trên </w:t>
      </w:r>
      <w:r w:rsidRPr="005146F9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1040" type="#_x0000_t75" style="width:38.9pt;height:20.3pt" o:ole="" filled="t">
            <v:fill color2="black"/>
            <v:imagedata r:id="rId37" o:title=""/>
          </v:shape>
          <o:OLEObject Type="Embed" ProgID="Equation.DSMT4" ShapeID="_x0000_i1040" DrawAspect="Content" ObjectID="_1619443209" r:id="rId38"/>
        </w:object>
      </w:r>
    </w:p>
    <w:p w:rsidR="00B909F7" w:rsidRPr="005146F9" w:rsidRDefault="00B909F7" w:rsidP="00B909F7">
      <w:pPr>
        <w:rPr>
          <w:rFonts w:ascii="Times New Roman" w:hAnsi="Times New Roman" w:cs="Times New Roman"/>
          <w:sz w:val="26"/>
          <w:szCs w:val="26"/>
        </w:rPr>
      </w:pPr>
      <w:r w:rsidRPr="005146F9">
        <w:rPr>
          <w:rFonts w:ascii="Times New Roman" w:hAnsi="Times New Roman" w:cs="Times New Roman"/>
          <w:sz w:val="26"/>
          <w:szCs w:val="26"/>
        </w:rPr>
        <w:t>+ Bảng biến thiên</w:t>
      </w:r>
    </w:p>
    <w:p w:rsidR="00B909F7" w:rsidRPr="005146F9" w:rsidRDefault="00B909F7" w:rsidP="00B909F7">
      <w:pPr>
        <w:rPr>
          <w:rFonts w:ascii="Times New Roman" w:hAnsi="Times New Roman" w:cs="Times New Roman"/>
          <w:sz w:val="26"/>
          <w:szCs w:val="26"/>
        </w:rPr>
      </w:pPr>
      <w:r w:rsidRPr="005146F9">
        <w:rPr>
          <w:rFonts w:ascii="Times New Roman" w:hAnsi="Times New Roman" w:cs="Times New Roman"/>
          <w:sz w:val="26"/>
          <w:szCs w:val="26"/>
        </w:rPr>
        <w:t>+ Đỉnh S ( 1 ; 3)</w:t>
      </w:r>
    </w:p>
    <w:p w:rsidR="00B909F7" w:rsidRPr="005146F9" w:rsidRDefault="00B909F7" w:rsidP="00B909F7">
      <w:pPr>
        <w:rPr>
          <w:rFonts w:ascii="Times New Roman" w:hAnsi="Times New Roman" w:cs="Times New Roman"/>
          <w:sz w:val="26"/>
          <w:szCs w:val="26"/>
        </w:rPr>
      </w:pPr>
      <w:r w:rsidRPr="005146F9">
        <w:rPr>
          <w:rFonts w:ascii="Times New Roman" w:hAnsi="Times New Roman" w:cs="Times New Roman"/>
          <w:sz w:val="26"/>
          <w:szCs w:val="26"/>
        </w:rPr>
        <w:t>+ Trục đối xứng x = 1</w:t>
      </w:r>
    </w:p>
    <w:p w:rsidR="00B909F7" w:rsidRPr="005146F9" w:rsidRDefault="00B909F7" w:rsidP="00B909F7">
      <w:pPr>
        <w:rPr>
          <w:rFonts w:ascii="Times New Roman" w:hAnsi="Times New Roman" w:cs="Times New Roman"/>
          <w:sz w:val="26"/>
          <w:szCs w:val="26"/>
        </w:rPr>
      </w:pPr>
      <w:r w:rsidRPr="005146F9">
        <w:rPr>
          <w:rFonts w:ascii="Times New Roman" w:hAnsi="Times New Roman" w:cs="Times New Roman"/>
          <w:sz w:val="26"/>
          <w:szCs w:val="26"/>
        </w:rPr>
        <w:t xml:space="preserve">+ Bảng giá trị : </w:t>
      </w:r>
    </w:p>
    <w:p w:rsidR="00B909F7" w:rsidRPr="005146F9" w:rsidRDefault="00B909F7" w:rsidP="00B909F7">
      <w:pPr>
        <w:rPr>
          <w:rFonts w:ascii="Times New Roman" w:hAnsi="Times New Roman" w:cs="Times New Roman"/>
          <w:sz w:val="26"/>
          <w:szCs w:val="26"/>
          <w:lang w:val="fr-FR"/>
        </w:rPr>
      </w:pPr>
      <w:r w:rsidRPr="005146F9">
        <w:rPr>
          <w:rFonts w:ascii="Times New Roman" w:hAnsi="Times New Roman" w:cs="Times New Roman"/>
          <w:sz w:val="26"/>
          <w:szCs w:val="26"/>
        </w:rPr>
        <w:t xml:space="preserve"> + Vẽ đồ thị</w:t>
      </w:r>
    </w:p>
    <w:p w:rsidR="001302AE" w:rsidRPr="005146F9" w:rsidRDefault="001302AE" w:rsidP="001302AE">
      <w:pPr>
        <w:rPr>
          <w:rFonts w:ascii="Times New Roman" w:hAnsi="Times New Roman" w:cs="Times New Roman"/>
          <w:sz w:val="26"/>
          <w:szCs w:val="26"/>
        </w:rPr>
      </w:pPr>
      <w:r w:rsidRPr="005146F9">
        <w:rPr>
          <w:rFonts w:ascii="Times New Roman" w:hAnsi="Times New Roman" w:cs="Times New Roman"/>
          <w:b/>
          <w:sz w:val="26"/>
          <w:szCs w:val="26"/>
        </w:rPr>
        <w:t>Bài 2</w:t>
      </w:r>
      <w:r w:rsidRPr="005146F9">
        <w:rPr>
          <w:rFonts w:ascii="Times New Roman" w:hAnsi="Times New Roman" w:cs="Times New Roman"/>
          <w:sz w:val="26"/>
          <w:szCs w:val="26"/>
        </w:rPr>
        <w:t xml:space="preserve"> Xác định </w:t>
      </w:r>
      <w:r w:rsidRPr="005146F9">
        <w:rPr>
          <w:rFonts w:ascii="Times New Roman" w:hAnsi="Times New Roman" w:cs="Times New Roman"/>
          <w:position w:val="-14"/>
          <w:sz w:val="26"/>
          <w:szCs w:val="26"/>
        </w:rPr>
        <w:object w:dxaOrig="2040" w:dyaOrig="400">
          <v:shape id="_x0000_i1041" type="#_x0000_t75" style="width:102.2pt;height:20.3pt" o:ole="">
            <v:imagedata r:id="rId39" o:title=""/>
          </v:shape>
          <o:OLEObject Type="Embed" ProgID="Equation.DSMT4" ShapeID="_x0000_i1041" DrawAspect="Content" ObjectID="_1619443210" r:id="rId40"/>
        </w:object>
      </w:r>
      <w:r w:rsidRPr="005146F9">
        <w:rPr>
          <w:rFonts w:ascii="Times New Roman" w:hAnsi="Times New Roman" w:cs="Times New Roman"/>
          <w:sz w:val="26"/>
          <w:szCs w:val="26"/>
        </w:rPr>
        <w:t xml:space="preserve"> đi qua điểm </w:t>
      </w:r>
      <w:r w:rsidRPr="005146F9">
        <w:rPr>
          <w:rFonts w:ascii="Times New Roman" w:hAnsi="Times New Roman" w:cs="Times New Roman"/>
          <w:position w:val="-14"/>
          <w:sz w:val="26"/>
          <w:szCs w:val="26"/>
        </w:rPr>
        <w:object w:dxaOrig="880" w:dyaOrig="400">
          <v:shape id="_x0000_i1042" type="#_x0000_t75" style="width:44.7pt;height:20.3pt" o:ole="">
            <v:imagedata r:id="rId7" o:title=""/>
          </v:shape>
          <o:OLEObject Type="Embed" ProgID="Equation.DSMT4" ShapeID="_x0000_i1042" DrawAspect="Content" ObjectID="_1619443211" r:id="rId41"/>
        </w:object>
      </w:r>
      <w:r w:rsidRPr="005146F9">
        <w:rPr>
          <w:rFonts w:ascii="Times New Roman" w:hAnsi="Times New Roman" w:cs="Times New Roman"/>
          <w:sz w:val="26"/>
          <w:szCs w:val="26"/>
        </w:rPr>
        <w:t xml:space="preserve">và có đỉnh </w:t>
      </w:r>
      <w:r w:rsidRPr="005146F9">
        <w:rPr>
          <w:rFonts w:ascii="Times New Roman" w:hAnsi="Times New Roman" w:cs="Times New Roman"/>
          <w:position w:val="-14"/>
          <w:sz w:val="26"/>
          <w:szCs w:val="26"/>
        </w:rPr>
        <w:object w:dxaOrig="900" w:dyaOrig="400">
          <v:shape id="_x0000_i1043" type="#_x0000_t75" style="width:45.3pt;height:20.3pt" o:ole="">
            <v:imagedata r:id="rId9" o:title=""/>
          </v:shape>
          <o:OLEObject Type="Embed" ProgID="Equation.DSMT4" ShapeID="_x0000_i1043" DrawAspect="Content" ObjectID="_1619443212" r:id="rId42"/>
        </w:object>
      </w:r>
      <w:r w:rsidRPr="005146F9">
        <w:rPr>
          <w:rFonts w:ascii="Times New Roman" w:hAnsi="Times New Roman" w:cs="Times New Roman"/>
          <w:sz w:val="26"/>
          <w:szCs w:val="26"/>
        </w:rPr>
        <w:t>.</w:t>
      </w:r>
    </w:p>
    <w:p w:rsidR="001302AE" w:rsidRPr="005146F9" w:rsidRDefault="001302AE" w:rsidP="001302AE">
      <w:pPr>
        <w:spacing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5146F9">
        <w:rPr>
          <w:rFonts w:ascii="Times New Roman" w:eastAsia="Times New Roman" w:hAnsi="Times New Roman" w:cs="Times New Roman"/>
          <w:sz w:val="26"/>
          <w:szCs w:val="26"/>
        </w:rPr>
        <w:t xml:space="preserve">(P) </w:t>
      </w:r>
      <w:r w:rsidRPr="005146F9">
        <w:rPr>
          <w:rFonts w:ascii="Times New Roman" w:hAnsi="Times New Roman" w:cs="Times New Roman"/>
          <w:sz w:val="26"/>
          <w:szCs w:val="26"/>
        </w:rPr>
        <w:t xml:space="preserve">đi qua điểm </w:t>
      </w:r>
      <w:r w:rsidRPr="005146F9">
        <w:rPr>
          <w:rFonts w:ascii="Times New Roman" w:hAnsi="Times New Roman" w:cs="Times New Roman"/>
          <w:position w:val="-14"/>
          <w:sz w:val="26"/>
          <w:szCs w:val="26"/>
        </w:rPr>
        <w:object w:dxaOrig="880" w:dyaOrig="400">
          <v:shape id="_x0000_i1044" type="#_x0000_t75" style="width:44.7pt;height:20.3pt" o:ole="">
            <v:imagedata r:id="rId7" o:title=""/>
          </v:shape>
          <o:OLEObject Type="Embed" ProgID="Equation.DSMT4" ShapeID="_x0000_i1044" DrawAspect="Content" ObjectID="_1619443213" r:id="rId43"/>
        </w:object>
      </w:r>
      <w:r w:rsidRPr="005146F9">
        <w:rPr>
          <w:rFonts w:ascii="Times New Roman" w:hAnsi="Times New Roman" w:cs="Times New Roman"/>
          <w:sz w:val="26"/>
          <w:szCs w:val="26"/>
        </w:rPr>
        <w:t xml:space="preserve">và có đỉnh </w:t>
      </w:r>
      <w:r w:rsidRPr="005146F9">
        <w:rPr>
          <w:rFonts w:ascii="Times New Roman" w:hAnsi="Times New Roman" w:cs="Times New Roman"/>
          <w:position w:val="-14"/>
          <w:sz w:val="26"/>
          <w:szCs w:val="26"/>
        </w:rPr>
        <w:object w:dxaOrig="900" w:dyaOrig="400">
          <v:shape id="_x0000_i1045" type="#_x0000_t75" style="width:45.3pt;height:20.3pt" o:ole="">
            <v:imagedata r:id="rId9" o:title=""/>
          </v:shape>
          <o:OLEObject Type="Embed" ProgID="Equation.DSMT4" ShapeID="_x0000_i1045" DrawAspect="Content" ObjectID="_1619443214" r:id="rId44"/>
        </w:object>
      </w:r>
      <w:r w:rsidRPr="005146F9">
        <w:rPr>
          <w:rFonts w:ascii="Times New Roman" w:hAnsi="Times New Roman" w:cs="Times New Roman"/>
          <w:sz w:val="26"/>
          <w:szCs w:val="26"/>
        </w:rPr>
        <w:t>.</w:t>
      </w:r>
    </w:p>
    <w:p w:rsidR="001302AE" w:rsidRPr="005146F9" w:rsidRDefault="001302AE" w:rsidP="001302AE">
      <w:pPr>
        <w:spacing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5146F9">
        <w:rPr>
          <w:rFonts w:ascii="Times New Roman" w:eastAsia="Times New Roman" w:hAnsi="Times New Roman" w:cs="Times New Roman"/>
          <w:position w:val="-78"/>
          <w:sz w:val="26"/>
          <w:szCs w:val="26"/>
        </w:rPr>
        <w:object w:dxaOrig="9560" w:dyaOrig="1680">
          <v:shape id="_x0000_i1046" type="#_x0000_t75" style="width:477.5pt;height:84.15pt" o:ole="">
            <v:imagedata r:id="rId45" o:title=""/>
          </v:shape>
          <o:OLEObject Type="Embed" ProgID="Equation.DSMT4" ShapeID="_x0000_i1046" DrawAspect="Content" ObjectID="_1619443215" r:id="rId46"/>
        </w:object>
      </w:r>
    </w:p>
    <w:p w:rsidR="001302AE" w:rsidRPr="005146F9" w:rsidRDefault="001302AE" w:rsidP="001302AE">
      <w:pPr>
        <w:spacing w:line="24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5146F9">
        <w:rPr>
          <w:rFonts w:ascii="Times New Roman" w:eastAsia="Times New Roman" w:hAnsi="Times New Roman" w:cs="Times New Roman"/>
          <w:sz w:val="26"/>
          <w:szCs w:val="26"/>
        </w:rPr>
        <w:t xml:space="preserve">Vậy </w:t>
      </w:r>
      <w:r w:rsidRPr="005146F9">
        <w:rPr>
          <w:rFonts w:ascii="Times New Roman" w:eastAsia="Times New Roman" w:hAnsi="Times New Roman" w:cs="Times New Roman"/>
          <w:position w:val="-14"/>
          <w:sz w:val="26"/>
          <w:szCs w:val="26"/>
        </w:rPr>
        <w:object w:dxaOrig="1620" w:dyaOrig="400">
          <v:shape id="_x0000_i1047" type="#_x0000_t75" style="width:80.7pt;height:20.3pt" o:ole="">
            <v:imagedata r:id="rId47" o:title=""/>
          </v:shape>
          <o:OLEObject Type="Embed" ProgID="Equation.DSMT4" ShapeID="_x0000_i1047" DrawAspect="Content" ObjectID="_1619443216" r:id="rId48"/>
        </w:object>
      </w:r>
      <w:r w:rsidRPr="005146F9">
        <w:rPr>
          <w:rFonts w:ascii="Times New Roman" w:eastAsia="Times New Roman" w:hAnsi="Times New Roman" w:cs="Times New Roman"/>
          <w:sz w:val="26"/>
          <w:szCs w:val="26"/>
        </w:rPr>
        <w:t xml:space="preserve">   0.25 đ</w:t>
      </w:r>
    </w:p>
    <w:p w:rsidR="00B909F7" w:rsidRPr="005146F9" w:rsidRDefault="00B909F7" w:rsidP="00B909F7">
      <w:pPr>
        <w:rPr>
          <w:rFonts w:ascii="Times New Roman" w:hAnsi="Times New Roman" w:cs="Times New Roman"/>
          <w:sz w:val="26"/>
          <w:szCs w:val="26"/>
          <w:lang w:val="fr-FR"/>
        </w:rPr>
      </w:pPr>
    </w:p>
    <w:p w:rsidR="00B909F7" w:rsidRPr="005146F9" w:rsidRDefault="00B909F7" w:rsidP="00B909F7">
      <w:pPr>
        <w:rPr>
          <w:rFonts w:ascii="Times New Roman" w:hAnsi="Times New Roman" w:cs="Times New Roman"/>
          <w:sz w:val="26"/>
          <w:szCs w:val="26"/>
          <w:lang w:val="fr-FR"/>
        </w:rPr>
      </w:pPr>
      <w:r w:rsidRPr="005146F9">
        <w:rPr>
          <w:rFonts w:ascii="Times New Roman" w:hAnsi="Times New Roman" w:cs="Times New Roman"/>
          <w:b/>
          <w:sz w:val="26"/>
          <w:szCs w:val="26"/>
          <w:u w:val="single"/>
          <w:lang w:val="fr-FR"/>
        </w:rPr>
        <w:t xml:space="preserve">BÀI </w:t>
      </w:r>
      <w:r w:rsidR="001302AE" w:rsidRPr="005146F9">
        <w:rPr>
          <w:rFonts w:ascii="Times New Roman" w:hAnsi="Times New Roman" w:cs="Times New Roman"/>
          <w:b/>
          <w:sz w:val="26"/>
          <w:szCs w:val="26"/>
          <w:u w:val="single"/>
          <w:lang w:val="fr-FR"/>
        </w:rPr>
        <w:t>3</w:t>
      </w:r>
      <w:r w:rsidRPr="005146F9">
        <w:rPr>
          <w:rFonts w:ascii="Times New Roman" w:hAnsi="Times New Roman" w:cs="Times New Roman"/>
          <w:sz w:val="26"/>
          <w:szCs w:val="26"/>
          <w:lang w:val="fr-FR"/>
        </w:rPr>
        <w:t xml:space="preserve"> Tìm m để phương trình sau có nghiệm kép .Tính nghiệm kép đó (1đ)</w:t>
      </w:r>
    </w:p>
    <w:p w:rsidR="00B909F7" w:rsidRPr="005146F9" w:rsidRDefault="00B909F7" w:rsidP="00B909F7">
      <w:pPr>
        <w:rPr>
          <w:rFonts w:ascii="Times New Roman" w:hAnsi="Times New Roman" w:cs="Times New Roman"/>
          <w:sz w:val="26"/>
          <w:szCs w:val="26"/>
        </w:rPr>
      </w:pPr>
      <w:r w:rsidRPr="005146F9">
        <w:rPr>
          <w:rFonts w:ascii="Times New Roman" w:hAnsi="Times New Roman" w:cs="Times New Roman"/>
          <w:sz w:val="26"/>
          <w:szCs w:val="26"/>
          <w:lang w:val="fr-FR"/>
        </w:rPr>
        <w:t xml:space="preserve">      </w:t>
      </w:r>
      <w:r w:rsidRPr="005146F9">
        <w:rPr>
          <w:rFonts w:ascii="Times New Roman" w:hAnsi="Times New Roman" w:cs="Times New Roman"/>
          <w:position w:val="-10"/>
          <w:sz w:val="26"/>
          <w:szCs w:val="26"/>
        </w:rPr>
        <w:object w:dxaOrig="2860" w:dyaOrig="360">
          <v:shape id="_x0000_i1048" type="#_x0000_t75" style="width:167.3pt;height:21.5pt" o:ole="" filled="t">
            <v:fill color2="black"/>
            <v:imagedata r:id="rId49" o:title=""/>
          </v:shape>
          <o:OLEObject Type="Embed" ProgID="Equation.DSMT4" ShapeID="_x0000_i1048" DrawAspect="Content" ObjectID="_1619443217" r:id="rId50"/>
        </w:object>
      </w:r>
      <w:r w:rsidRPr="005146F9">
        <w:rPr>
          <w:rFonts w:ascii="Times New Roman" w:hAnsi="Times New Roman" w:cs="Times New Roman"/>
          <w:sz w:val="26"/>
          <w:szCs w:val="26"/>
          <w:lang w:val="fr-FR"/>
        </w:rPr>
        <w:t xml:space="preserve">  (1)</w:t>
      </w:r>
    </w:p>
    <w:p w:rsidR="00B909F7" w:rsidRPr="005146F9" w:rsidRDefault="00B909F7" w:rsidP="00B909F7">
      <w:pPr>
        <w:rPr>
          <w:rFonts w:ascii="Times New Roman" w:hAnsi="Times New Roman" w:cs="Times New Roman"/>
          <w:sz w:val="26"/>
          <w:szCs w:val="26"/>
        </w:rPr>
      </w:pPr>
      <w:r w:rsidRPr="005146F9">
        <w:rPr>
          <w:rFonts w:ascii="Times New Roman" w:hAnsi="Times New Roman" w:cs="Times New Roman"/>
          <w:sz w:val="26"/>
          <w:szCs w:val="26"/>
          <w:lang w:val="pt-BR"/>
        </w:rPr>
        <w:t>Để pt có nghiệm kép thì:</w:t>
      </w:r>
      <w:r w:rsidRPr="005146F9">
        <w:rPr>
          <w:rFonts w:ascii="Times New Roman" w:hAnsi="Times New Roman" w:cs="Times New Roman"/>
          <w:position w:val="-44"/>
          <w:sz w:val="26"/>
          <w:szCs w:val="26"/>
        </w:rPr>
        <w:object w:dxaOrig="4520" w:dyaOrig="999">
          <v:shape id="_x0000_i1049" type="#_x0000_t75" style="width:225.75pt;height:49.95pt" o:ole="" filled="t">
            <v:fill color2="black"/>
            <v:imagedata r:id="rId51" o:title=""/>
          </v:shape>
          <o:OLEObject Type="Embed" ProgID="Equation.DSMT4" ShapeID="_x0000_i1049" DrawAspect="Content" ObjectID="_1619443218" r:id="rId52"/>
        </w:object>
      </w:r>
    </w:p>
    <w:p w:rsidR="00B909F7" w:rsidRPr="005146F9" w:rsidRDefault="00B909F7" w:rsidP="00B909F7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5146F9">
        <w:rPr>
          <w:rFonts w:ascii="Times New Roman" w:hAnsi="Times New Roman" w:cs="Times New Roman"/>
          <w:sz w:val="26"/>
          <w:szCs w:val="26"/>
        </w:rPr>
        <w:t xml:space="preserve">Vậy </w:t>
      </w:r>
      <w:r w:rsidRPr="005146F9">
        <w:rPr>
          <w:rFonts w:ascii="Times New Roman" w:hAnsi="Times New Roman" w:cs="Times New Roman"/>
          <w:position w:val="-24"/>
          <w:sz w:val="26"/>
          <w:szCs w:val="26"/>
        </w:rPr>
        <w:object w:dxaOrig="3780" w:dyaOrig="620">
          <v:shape id="_x0000_i1050" type="#_x0000_t75" style="width:189.4pt;height:31.35pt" o:ole="" filled="t">
            <v:fill color2="black"/>
            <v:imagedata r:id="rId53" o:title=""/>
          </v:shape>
          <o:OLEObject Type="Embed" ProgID="Equation.DSMT4" ShapeID="_x0000_i1050" DrawAspect="Content" ObjectID="_1619443219" r:id="rId54"/>
        </w:object>
      </w:r>
    </w:p>
    <w:p w:rsidR="00B909F7" w:rsidRPr="005146F9" w:rsidRDefault="00B909F7" w:rsidP="00B909F7">
      <w:pPr>
        <w:rPr>
          <w:rFonts w:ascii="Times New Roman" w:hAnsi="Times New Roman" w:cs="Times New Roman"/>
          <w:sz w:val="26"/>
          <w:szCs w:val="26"/>
        </w:rPr>
      </w:pPr>
      <w:r w:rsidRPr="005146F9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5146F9">
        <w:rPr>
          <w:rFonts w:ascii="Times New Roman" w:hAnsi="Times New Roman" w:cs="Times New Roman"/>
          <w:sz w:val="26"/>
          <w:szCs w:val="26"/>
        </w:rPr>
        <w:t xml:space="preserve">Bài </w:t>
      </w:r>
      <w:r w:rsidR="001302AE" w:rsidRPr="005146F9">
        <w:rPr>
          <w:rFonts w:ascii="Times New Roman" w:hAnsi="Times New Roman" w:cs="Times New Roman"/>
          <w:sz w:val="26"/>
          <w:szCs w:val="26"/>
        </w:rPr>
        <w:t>4</w:t>
      </w:r>
      <w:r w:rsidRPr="005146F9">
        <w:rPr>
          <w:rFonts w:ascii="Times New Roman" w:hAnsi="Times New Roman" w:cs="Times New Roman"/>
          <w:sz w:val="26"/>
          <w:szCs w:val="26"/>
        </w:rPr>
        <w:t xml:space="preserve"> : </w:t>
      </w:r>
      <w:r w:rsidRPr="005146F9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5146F9">
        <w:rPr>
          <w:rFonts w:ascii="Times New Roman" w:hAnsi="Times New Roman" w:cs="Times New Roman"/>
          <w:sz w:val="26"/>
          <w:szCs w:val="26"/>
          <w:lang w:val="fr-FR"/>
        </w:rPr>
        <w:t>G</w:t>
      </w:r>
      <w:r w:rsidRPr="005146F9">
        <w:rPr>
          <w:rFonts w:ascii="Times New Roman" w:hAnsi="Times New Roman" w:cs="Times New Roman"/>
          <w:sz w:val="26"/>
          <w:szCs w:val="26"/>
          <w:lang w:val="vi-VN"/>
        </w:rPr>
        <w:t>iải</w:t>
      </w:r>
      <w:r w:rsidRPr="005146F9">
        <w:rPr>
          <w:rFonts w:ascii="Times New Roman" w:hAnsi="Times New Roman" w:cs="Times New Roman"/>
          <w:sz w:val="26"/>
          <w:szCs w:val="26"/>
        </w:rPr>
        <w:t xml:space="preserve"> </w:t>
      </w:r>
      <w:r w:rsidRPr="005146F9">
        <w:rPr>
          <w:rFonts w:ascii="Times New Roman" w:hAnsi="Times New Roman" w:cs="Times New Roman"/>
          <w:sz w:val="26"/>
          <w:szCs w:val="26"/>
          <w:lang w:val="vi-VN"/>
        </w:rPr>
        <w:t xml:space="preserve">pt sau : </w:t>
      </w:r>
      <w:r w:rsidRPr="005146F9">
        <w:rPr>
          <w:rFonts w:ascii="Times New Roman" w:hAnsi="Times New Roman" w:cs="Times New Roman"/>
          <w:b/>
          <w:sz w:val="26"/>
          <w:szCs w:val="26"/>
          <w:u w:val="single"/>
          <w:lang w:val="fr-FR"/>
        </w:rPr>
        <w:t>(1đ)</w:t>
      </w:r>
      <w:r w:rsidR="00A762D1" w:rsidRPr="005146F9">
        <w:rPr>
          <w:rFonts w:ascii="Times New Roman" w:hAnsi="Times New Roman" w:cs="Times New Roman"/>
          <w:b/>
          <w:sz w:val="26"/>
          <w:szCs w:val="26"/>
          <w:u w:val="single"/>
          <w:lang w:val="fr-FR"/>
        </w:rPr>
        <w:t xml:space="preserve"> </w:t>
      </w:r>
      <w:r w:rsidRPr="005146F9">
        <w:rPr>
          <w:rFonts w:ascii="Times New Roman" w:hAnsi="Times New Roman" w:cs="Times New Roman"/>
          <w:sz w:val="26"/>
          <w:szCs w:val="26"/>
          <w:lang w:val="vi-VN"/>
        </w:rPr>
        <w:t xml:space="preserve">         </w:t>
      </w:r>
    </w:p>
    <w:p w:rsidR="00B909F7" w:rsidRPr="005146F9" w:rsidRDefault="00B909F7" w:rsidP="00B909F7">
      <w:pPr>
        <w:rPr>
          <w:rFonts w:ascii="Times New Roman" w:hAnsi="Times New Roman" w:cs="Times New Roman"/>
          <w:sz w:val="26"/>
          <w:szCs w:val="26"/>
        </w:rPr>
      </w:pPr>
      <w:r w:rsidRPr="005146F9">
        <w:rPr>
          <w:rFonts w:ascii="Times New Roman" w:hAnsi="Times New Roman" w:cs="Times New Roman"/>
          <w:sz w:val="26"/>
          <w:szCs w:val="26"/>
          <w:lang w:val="pt-BR"/>
        </w:rPr>
        <w:lastRenderedPageBreak/>
        <w:t xml:space="preserve">     </w:t>
      </w:r>
      <w:r w:rsidR="00A762D1" w:rsidRPr="005146F9">
        <w:rPr>
          <w:rFonts w:ascii="Times New Roman" w:hAnsi="Times New Roman" w:cs="Times New Roman"/>
          <w:position w:val="-152"/>
          <w:sz w:val="26"/>
          <w:szCs w:val="26"/>
        </w:rPr>
        <w:object w:dxaOrig="5140" w:dyaOrig="3159">
          <v:shape id="_x0000_i1051" type="#_x0000_t75" style="width:257.25pt;height:157.95pt" o:ole="" filled="t">
            <v:fill color2="black"/>
            <v:imagedata r:id="rId55" o:title=""/>
          </v:shape>
          <o:OLEObject Type="Embed" ProgID="Equation.DSMT4" ShapeID="_x0000_i1051" DrawAspect="Content" ObjectID="_1619443220" r:id="rId56"/>
        </w:object>
      </w:r>
    </w:p>
    <w:p w:rsidR="00B909F7" w:rsidRPr="005146F9" w:rsidRDefault="00B909F7" w:rsidP="00B909F7">
      <w:pPr>
        <w:rPr>
          <w:rFonts w:ascii="Times New Roman" w:hAnsi="Times New Roman" w:cs="Times New Roman"/>
          <w:sz w:val="26"/>
          <w:szCs w:val="26"/>
        </w:rPr>
      </w:pPr>
      <w:r w:rsidRPr="005146F9">
        <w:rPr>
          <w:rFonts w:ascii="Times New Roman" w:hAnsi="Times New Roman" w:cs="Times New Roman"/>
          <w:sz w:val="26"/>
          <w:szCs w:val="26"/>
        </w:rPr>
        <w:t xml:space="preserve">Câu </w:t>
      </w:r>
      <w:r w:rsidR="001302AE" w:rsidRPr="005146F9">
        <w:rPr>
          <w:rFonts w:ascii="Times New Roman" w:hAnsi="Times New Roman" w:cs="Times New Roman"/>
          <w:sz w:val="26"/>
          <w:szCs w:val="26"/>
        </w:rPr>
        <w:t>5</w:t>
      </w:r>
      <w:r w:rsidRPr="005146F9">
        <w:rPr>
          <w:rFonts w:ascii="Times New Roman" w:hAnsi="Times New Roman" w:cs="Times New Roman"/>
          <w:sz w:val="26"/>
          <w:szCs w:val="26"/>
        </w:rPr>
        <w:t xml:space="preserve"> :  </w:t>
      </w:r>
      <w:r w:rsidRPr="005146F9">
        <w:rPr>
          <w:rFonts w:ascii="Times New Roman" w:hAnsi="Times New Roman" w:cs="Times New Roman"/>
          <w:position w:val="-32"/>
          <w:sz w:val="26"/>
          <w:szCs w:val="26"/>
        </w:rPr>
        <w:object w:dxaOrig="1480" w:dyaOrig="760">
          <v:shape id="_x0000_i1052" type="#_x0000_t75" style="width:74.3pt;height:38.3pt" o:ole="">
            <v:imagedata r:id="rId13" o:title=""/>
          </v:shape>
          <o:OLEObject Type="Embed" ProgID="Equation.DSMT4" ShapeID="_x0000_i1052" DrawAspect="Content" ObjectID="_1619443221" r:id="rId57"/>
        </w:object>
      </w:r>
      <w:r w:rsidRPr="005146F9">
        <w:rPr>
          <w:rFonts w:ascii="Times New Roman" w:hAnsi="Times New Roman" w:cs="Times New Roman"/>
          <w:position w:val="-32"/>
          <w:sz w:val="26"/>
          <w:szCs w:val="26"/>
        </w:rPr>
        <w:object w:dxaOrig="2280" w:dyaOrig="760">
          <v:shape id="_x0000_i1053" type="#_x0000_t75" style="width:113.75pt;height:38.3pt" o:ole="">
            <v:imagedata r:id="rId58" o:title=""/>
          </v:shape>
          <o:OLEObject Type="Embed" ProgID="Equation.DSMT4" ShapeID="_x0000_i1053" DrawAspect="Content" ObjectID="_1619443222" r:id="rId59"/>
        </w:object>
      </w:r>
      <w:r w:rsidRPr="005146F9">
        <w:rPr>
          <w:rFonts w:ascii="Times New Roman" w:hAnsi="Times New Roman" w:cs="Times New Roman"/>
          <w:b/>
          <w:position w:val="-4"/>
          <w:sz w:val="26"/>
          <w:szCs w:val="26"/>
        </w:rPr>
        <w:t>( 0.25 đ)</w:t>
      </w:r>
    </w:p>
    <w:p w:rsidR="00B909F7" w:rsidRPr="005146F9" w:rsidRDefault="00B909F7" w:rsidP="00B909F7">
      <w:pPr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5146F9">
        <w:rPr>
          <w:rFonts w:ascii="Times New Roman" w:hAnsi="Times New Roman" w:cs="Times New Roman"/>
          <w:sz w:val="26"/>
          <w:szCs w:val="26"/>
          <w:lang w:val="pt-BR"/>
        </w:rPr>
        <w:t xml:space="preserve">Đặt </w:t>
      </w:r>
      <w:r w:rsidRPr="005146F9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1660" w:dyaOrig="320">
          <v:shape id="_x0000_i1054" type="#_x0000_t75" style="width:83.1pt;height:15.7pt" o:ole="">
            <v:imagedata r:id="rId60" o:title=""/>
          </v:shape>
          <o:OLEObject Type="Embed" ProgID="Equation.DSMT4" ShapeID="_x0000_i1054" DrawAspect="Content" ObjectID="_1619443223" r:id="rId61"/>
        </w:object>
      </w:r>
      <w:r w:rsidRPr="005146F9">
        <w:rPr>
          <w:rFonts w:ascii="Times New Roman" w:hAnsi="Times New Roman" w:cs="Times New Roman"/>
          <w:sz w:val="26"/>
          <w:szCs w:val="26"/>
          <w:lang w:val="pt-BR"/>
        </w:rPr>
        <w:t xml:space="preserve"> (điều kiện </w:t>
      </w:r>
      <w:r w:rsidRPr="005146F9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840" w:dyaOrig="320">
          <v:shape id="_x0000_i1055" type="#_x0000_t75" style="width:41.8pt;height:15.7pt" o:ole="">
            <v:imagedata r:id="rId62" o:title=""/>
          </v:shape>
          <o:OLEObject Type="Embed" ProgID="Equation.DSMT4" ShapeID="_x0000_i1055" DrawAspect="Content" ObjectID="_1619443224" r:id="rId63"/>
        </w:object>
      </w:r>
      <w:r w:rsidRPr="005146F9">
        <w:rPr>
          <w:rFonts w:ascii="Times New Roman" w:hAnsi="Times New Roman" w:cs="Times New Roman"/>
          <w:sz w:val="26"/>
          <w:szCs w:val="26"/>
          <w:lang w:val="pt-BR"/>
        </w:rPr>
        <w:t>), hệ (*) trở thành:</w:t>
      </w:r>
    </w:p>
    <w:p w:rsidR="00B909F7" w:rsidRPr="005146F9" w:rsidRDefault="00B909F7" w:rsidP="00B909F7">
      <w:pPr>
        <w:rPr>
          <w:rFonts w:ascii="Times New Roman" w:hAnsi="Times New Roman" w:cs="Times New Roman"/>
          <w:sz w:val="26"/>
          <w:szCs w:val="26"/>
        </w:rPr>
      </w:pPr>
      <w:r w:rsidRPr="005146F9">
        <w:rPr>
          <w:rFonts w:ascii="Times New Roman" w:hAnsi="Times New Roman" w:cs="Times New Roman"/>
          <w:position w:val="-32"/>
          <w:sz w:val="26"/>
          <w:szCs w:val="26"/>
          <w:lang w:val="pt-BR"/>
        </w:rPr>
        <w:object w:dxaOrig="1400" w:dyaOrig="760">
          <v:shape id="_x0000_i1056" type="#_x0000_t75" style="width:69.7pt;height:38.3pt" o:ole="">
            <v:imagedata r:id="rId64" o:title=""/>
          </v:shape>
          <o:OLEObject Type="Embed" ProgID="Equation.DSMT4" ShapeID="_x0000_i1056" DrawAspect="Content" ObjectID="_1619443225" r:id="rId65"/>
        </w:object>
      </w:r>
      <w:r w:rsidRPr="005146F9">
        <w:rPr>
          <w:rFonts w:ascii="Times New Roman" w:hAnsi="Times New Roman" w:cs="Times New Roman"/>
          <w:b/>
          <w:position w:val="-4"/>
          <w:sz w:val="26"/>
          <w:szCs w:val="26"/>
        </w:rPr>
        <w:t>( 0.25 đ)</w:t>
      </w:r>
    </w:p>
    <w:p w:rsidR="00B909F7" w:rsidRPr="005146F9" w:rsidRDefault="00B909F7" w:rsidP="00B909F7">
      <w:pPr>
        <w:rPr>
          <w:rFonts w:ascii="Times New Roman" w:hAnsi="Times New Roman" w:cs="Times New Roman"/>
          <w:sz w:val="26"/>
          <w:szCs w:val="26"/>
        </w:rPr>
      </w:pPr>
      <w:r w:rsidRPr="005146F9">
        <w:rPr>
          <w:rFonts w:ascii="Times New Roman" w:hAnsi="Times New Roman" w:cs="Times New Roman"/>
          <w:position w:val="-30"/>
          <w:sz w:val="26"/>
          <w:szCs w:val="26"/>
          <w:lang w:val="pt-BR"/>
        </w:rPr>
        <w:object w:dxaOrig="1020" w:dyaOrig="720">
          <v:shape id="_x0000_i1057" type="#_x0000_t75" style="width:50.5pt;height:36pt" o:ole="">
            <v:imagedata r:id="rId66" o:title=""/>
          </v:shape>
          <o:OLEObject Type="Embed" ProgID="Equation.DSMT4" ShapeID="_x0000_i1057" DrawAspect="Content" ObjectID="_1619443226" r:id="rId67"/>
        </w:object>
      </w:r>
      <w:r w:rsidRPr="005146F9">
        <w:rPr>
          <w:rFonts w:ascii="Times New Roman" w:hAnsi="Times New Roman" w:cs="Times New Roman"/>
          <w:sz w:val="26"/>
          <w:szCs w:val="26"/>
          <w:lang w:val="pt-BR"/>
        </w:rPr>
        <w:t xml:space="preserve">  (nhận) hoặc </w:t>
      </w:r>
      <w:r w:rsidRPr="005146F9">
        <w:rPr>
          <w:rFonts w:ascii="Times New Roman" w:hAnsi="Times New Roman" w:cs="Times New Roman"/>
          <w:position w:val="-30"/>
          <w:sz w:val="26"/>
          <w:szCs w:val="26"/>
          <w:lang w:val="pt-BR"/>
        </w:rPr>
        <w:object w:dxaOrig="840" w:dyaOrig="720">
          <v:shape id="_x0000_i1058" type="#_x0000_t75" style="width:41.8pt;height:36pt" o:ole="">
            <v:imagedata r:id="rId68" o:title=""/>
          </v:shape>
          <o:OLEObject Type="Embed" ProgID="Equation.DSMT4" ShapeID="_x0000_i1058" DrawAspect="Content" ObjectID="_1619443227" r:id="rId69"/>
        </w:object>
      </w:r>
      <w:r w:rsidRPr="005146F9">
        <w:rPr>
          <w:rFonts w:ascii="Times New Roman" w:hAnsi="Times New Roman" w:cs="Times New Roman"/>
          <w:sz w:val="26"/>
          <w:szCs w:val="26"/>
          <w:lang w:val="pt-BR"/>
        </w:rPr>
        <w:t xml:space="preserve">  (loại)</w:t>
      </w:r>
      <w:r w:rsidRPr="005146F9">
        <w:rPr>
          <w:rFonts w:ascii="Times New Roman" w:hAnsi="Times New Roman" w:cs="Times New Roman"/>
          <w:b/>
          <w:position w:val="-4"/>
          <w:sz w:val="26"/>
          <w:szCs w:val="26"/>
        </w:rPr>
        <w:t>( 0.25 đ)</w:t>
      </w:r>
    </w:p>
    <w:p w:rsidR="00B909F7" w:rsidRPr="005146F9" w:rsidRDefault="00B909F7" w:rsidP="00B909F7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5146F9">
        <w:rPr>
          <w:rFonts w:ascii="Times New Roman" w:hAnsi="Times New Roman" w:cs="Times New Roman"/>
          <w:sz w:val="26"/>
          <w:szCs w:val="26"/>
          <w:lang w:val="pt-BR"/>
        </w:rPr>
        <w:t xml:space="preserve">Suy ra x, y là ngiệm của phương trình </w:t>
      </w:r>
      <w:r w:rsidRPr="005146F9">
        <w:rPr>
          <w:rFonts w:ascii="Times New Roman" w:hAnsi="Times New Roman" w:cs="Times New Roman"/>
          <w:position w:val="-30"/>
          <w:sz w:val="26"/>
          <w:szCs w:val="26"/>
          <w:lang w:val="pt-BR"/>
        </w:rPr>
        <w:object w:dxaOrig="2620" w:dyaOrig="720">
          <v:shape id="_x0000_i1059" type="#_x0000_t75" style="width:131.8pt;height:36pt" o:ole="">
            <v:imagedata r:id="rId70" o:title=""/>
          </v:shape>
          <o:OLEObject Type="Embed" ProgID="Equation.DSMT4" ShapeID="_x0000_i1059" DrawAspect="Content" ObjectID="_1619443228" r:id="rId71"/>
        </w:object>
      </w:r>
    </w:p>
    <w:p w:rsidR="00B909F7" w:rsidRPr="005146F9" w:rsidRDefault="00B909F7" w:rsidP="00B909F7">
      <w:pPr>
        <w:rPr>
          <w:rFonts w:ascii="Times New Roman" w:hAnsi="Times New Roman" w:cs="Times New Roman"/>
          <w:sz w:val="26"/>
          <w:szCs w:val="26"/>
        </w:rPr>
      </w:pPr>
      <w:r w:rsidRPr="005146F9">
        <w:rPr>
          <w:rFonts w:ascii="Times New Roman" w:hAnsi="Times New Roman" w:cs="Times New Roman"/>
          <w:sz w:val="26"/>
          <w:szCs w:val="26"/>
          <w:lang w:val="pt-BR"/>
        </w:rPr>
        <w:t>Vậy hệ phương trình đã cho có nghiệm là (1;3); (3;1)</w:t>
      </w:r>
      <w:r w:rsidRPr="005146F9">
        <w:rPr>
          <w:rFonts w:ascii="Times New Roman" w:hAnsi="Times New Roman" w:cs="Times New Roman"/>
          <w:b/>
          <w:position w:val="-4"/>
          <w:sz w:val="26"/>
          <w:szCs w:val="26"/>
        </w:rPr>
        <w:t>( 0.25 đ)</w:t>
      </w:r>
    </w:p>
    <w:p w:rsidR="00B909F7" w:rsidRPr="005146F9" w:rsidRDefault="00B909F7" w:rsidP="00B909F7">
      <w:pPr>
        <w:rPr>
          <w:rFonts w:ascii="Times New Roman" w:hAnsi="Times New Roman" w:cs="Times New Roman"/>
          <w:sz w:val="26"/>
          <w:szCs w:val="26"/>
        </w:rPr>
      </w:pPr>
      <w:r w:rsidRPr="005146F9">
        <w:rPr>
          <w:rFonts w:ascii="Times New Roman" w:hAnsi="Times New Roman" w:cs="Times New Roman"/>
          <w:b/>
          <w:sz w:val="26"/>
          <w:szCs w:val="26"/>
          <w:u w:val="single"/>
        </w:rPr>
        <w:t xml:space="preserve">Câu </w:t>
      </w:r>
      <w:r w:rsidR="001302AE" w:rsidRPr="005146F9">
        <w:rPr>
          <w:rFonts w:ascii="Times New Roman" w:hAnsi="Times New Roman" w:cs="Times New Roman"/>
          <w:b/>
          <w:sz w:val="26"/>
          <w:szCs w:val="26"/>
          <w:u w:val="single"/>
        </w:rPr>
        <w:t>6</w:t>
      </w:r>
      <w:r w:rsidRPr="005146F9">
        <w:rPr>
          <w:rFonts w:ascii="Times New Roman" w:hAnsi="Times New Roman" w:cs="Times New Roman"/>
          <w:b/>
          <w:sz w:val="26"/>
          <w:szCs w:val="26"/>
          <w:u w:val="single"/>
        </w:rPr>
        <w:t>:</w:t>
      </w:r>
      <w:r w:rsidRPr="005146F9">
        <w:rPr>
          <w:rFonts w:ascii="Times New Roman" w:hAnsi="Times New Roman" w:cs="Times New Roman"/>
          <w:b/>
          <w:sz w:val="26"/>
          <w:szCs w:val="26"/>
        </w:rPr>
        <w:t>( 1.0điểm)</w:t>
      </w:r>
    </w:p>
    <w:p w:rsidR="00B909F7" w:rsidRPr="005146F9" w:rsidRDefault="00B909F7" w:rsidP="00B909F7">
      <w:pPr>
        <w:rPr>
          <w:rFonts w:ascii="Times New Roman" w:hAnsi="Times New Roman" w:cs="Times New Roman"/>
          <w:sz w:val="26"/>
          <w:szCs w:val="26"/>
        </w:rPr>
      </w:pPr>
      <w:r w:rsidRPr="005146F9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2420" w:dyaOrig="360">
          <v:shape id="_x0000_i1060" type="#_x0000_t75" style="width:176.55pt;height:26.15pt" o:ole="">
            <v:imagedata r:id="rId72" o:title=""/>
          </v:shape>
          <o:OLEObject Type="Embed" ProgID="Equation.DSMT4" ShapeID="_x0000_i1060" DrawAspect="Content" ObjectID="_1619443229" r:id="rId73"/>
        </w:object>
      </w:r>
      <w:r w:rsidRPr="005146F9">
        <w:rPr>
          <w:rFonts w:ascii="Times New Roman" w:hAnsi="Times New Roman" w:cs="Times New Roman"/>
          <w:position w:val="-16"/>
          <w:sz w:val="26"/>
          <w:szCs w:val="26"/>
          <w:lang w:val="pt-BR"/>
        </w:rPr>
        <w:object w:dxaOrig="5160" w:dyaOrig="440">
          <v:shape id="_x0000_i1061" type="#_x0000_t75" style="width:346pt;height:29.6pt" o:ole="">
            <v:imagedata r:id="rId74" o:title=""/>
          </v:shape>
          <o:OLEObject Type="Embed" ProgID="Equation.DSMT4" ShapeID="_x0000_i1061" DrawAspect="Content" ObjectID="_1619443230" r:id="rId75"/>
        </w:object>
      </w:r>
      <w:r w:rsidRPr="005146F9">
        <w:rPr>
          <w:rFonts w:ascii="Times New Roman" w:hAnsi="Times New Roman" w:cs="Times New Roman"/>
          <w:b/>
          <w:position w:val="-4"/>
          <w:sz w:val="26"/>
          <w:szCs w:val="26"/>
        </w:rPr>
        <w:t>( 0.25 đ)</w:t>
      </w:r>
    </w:p>
    <w:p w:rsidR="00B909F7" w:rsidRPr="005146F9" w:rsidRDefault="00B909F7" w:rsidP="00B909F7">
      <w:pPr>
        <w:rPr>
          <w:rFonts w:ascii="Times New Roman" w:hAnsi="Times New Roman" w:cs="Times New Roman"/>
          <w:sz w:val="26"/>
          <w:szCs w:val="26"/>
        </w:rPr>
      </w:pPr>
      <w:r w:rsidRPr="005146F9">
        <w:rPr>
          <w:rFonts w:ascii="Times New Roman" w:hAnsi="Times New Roman" w:cs="Times New Roman"/>
          <w:position w:val="-16"/>
          <w:sz w:val="26"/>
          <w:szCs w:val="26"/>
          <w:lang w:val="pt-BR"/>
        </w:rPr>
        <w:object w:dxaOrig="2799" w:dyaOrig="460">
          <v:shape id="_x0000_i1062" type="#_x0000_t75" style="width:173.1pt;height:29.05pt" o:ole="">
            <v:imagedata r:id="rId76" o:title=""/>
          </v:shape>
          <o:OLEObject Type="Embed" ProgID="Equation.DSMT4" ShapeID="_x0000_i1062" DrawAspect="Content" ObjectID="_1619443231" r:id="rId77"/>
        </w:object>
      </w:r>
      <w:r w:rsidRPr="005146F9">
        <w:rPr>
          <w:rFonts w:ascii="Times New Roman" w:hAnsi="Times New Roman" w:cs="Times New Roman"/>
          <w:b/>
          <w:position w:val="-4"/>
          <w:sz w:val="26"/>
          <w:szCs w:val="26"/>
        </w:rPr>
        <w:t>( 0.25 đ)</w:t>
      </w:r>
    </w:p>
    <w:p w:rsidR="00B909F7" w:rsidRPr="005146F9" w:rsidRDefault="00B909F7" w:rsidP="00B909F7">
      <w:pPr>
        <w:rPr>
          <w:rFonts w:ascii="Times New Roman" w:hAnsi="Times New Roman" w:cs="Times New Roman"/>
          <w:b/>
          <w:position w:val="-4"/>
          <w:sz w:val="26"/>
          <w:szCs w:val="26"/>
        </w:rPr>
      </w:pPr>
      <w:r w:rsidRPr="005146F9">
        <w:rPr>
          <w:rFonts w:ascii="Times New Roman" w:hAnsi="Times New Roman" w:cs="Times New Roman"/>
          <w:position w:val="-34"/>
          <w:sz w:val="26"/>
          <w:szCs w:val="26"/>
          <w:lang w:val="pt-BR"/>
        </w:rPr>
        <w:object w:dxaOrig="3140" w:dyaOrig="800">
          <v:shape id="_x0000_i1063" type="#_x0000_t75" style="width:177.7pt;height:45.3pt" o:ole="">
            <v:imagedata r:id="rId78" o:title=""/>
          </v:shape>
          <o:OLEObject Type="Embed" ProgID="Equation.DSMT4" ShapeID="_x0000_i1063" DrawAspect="Content" ObjectID="_1619443232" r:id="rId79"/>
        </w:object>
      </w:r>
      <w:r w:rsidRPr="005146F9">
        <w:rPr>
          <w:rFonts w:ascii="Times New Roman" w:hAnsi="Times New Roman" w:cs="Times New Roman"/>
          <w:sz w:val="26"/>
          <w:szCs w:val="26"/>
          <w:lang w:val="pt-BR"/>
        </w:rPr>
        <w:t xml:space="preserve"> ( đúng) </w:t>
      </w:r>
      <w:r w:rsidRPr="005146F9">
        <w:rPr>
          <w:rFonts w:ascii="Times New Roman" w:hAnsi="Times New Roman" w:cs="Times New Roman"/>
          <w:b/>
          <w:position w:val="-4"/>
          <w:sz w:val="26"/>
          <w:szCs w:val="26"/>
        </w:rPr>
        <w:t>( 0.5 đ)</w:t>
      </w:r>
    </w:p>
    <w:p w:rsidR="00B909F7" w:rsidRPr="005146F9" w:rsidRDefault="00B909F7" w:rsidP="00B909F7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5146F9">
        <w:rPr>
          <w:rFonts w:ascii="Times New Roman" w:hAnsi="Times New Roman" w:cs="Times New Roman"/>
          <w:b/>
          <w:sz w:val="26"/>
          <w:szCs w:val="26"/>
        </w:rPr>
        <w:t>Bài 7</w:t>
      </w:r>
      <w:r w:rsidRPr="005146F9">
        <w:rPr>
          <w:rFonts w:ascii="Times New Roman" w:hAnsi="Times New Roman" w:cs="Times New Roman"/>
          <w:sz w:val="26"/>
          <w:szCs w:val="26"/>
        </w:rPr>
        <w:t xml:space="preserve"> (1 điểm) Ta có: </w:t>
      </w:r>
      <w:r w:rsidRPr="005146F9">
        <w:rPr>
          <w:rFonts w:ascii="Times New Roman" w:hAnsi="Times New Roman" w:cs="Times New Roman"/>
          <w:position w:val="-18"/>
          <w:sz w:val="26"/>
          <w:szCs w:val="26"/>
        </w:rPr>
        <w:object w:dxaOrig="2220" w:dyaOrig="480">
          <v:shape id="_x0000_i1064" type="#_x0000_t75" style="width:110.9pt;height:23.8pt" o:ole="">
            <v:imagedata r:id="rId80" o:title=""/>
          </v:shape>
          <o:OLEObject Type="Embed" ProgID="Equation.DSMT4" ShapeID="_x0000_i1064" DrawAspect="Content" ObjectID="_1619443233" r:id="rId81"/>
        </w:object>
      </w:r>
    </w:p>
    <w:p w:rsidR="00B909F7" w:rsidRPr="005146F9" w:rsidRDefault="00B909F7" w:rsidP="00B909F7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5146F9">
        <w:rPr>
          <w:rFonts w:ascii="Times New Roman" w:hAnsi="Times New Roman" w:cs="Times New Roman"/>
          <w:sz w:val="26"/>
          <w:szCs w:val="26"/>
        </w:rPr>
        <w:t xml:space="preserve">                                </w:t>
      </w:r>
      <w:r w:rsidRPr="005146F9">
        <w:rPr>
          <w:rFonts w:ascii="Times New Roman" w:hAnsi="Times New Roman" w:cs="Times New Roman"/>
          <w:position w:val="-114"/>
          <w:sz w:val="26"/>
          <w:szCs w:val="26"/>
        </w:rPr>
        <w:object w:dxaOrig="5760" w:dyaOrig="2260">
          <v:shape id="_x0000_i1065" type="#_x0000_t75" style="width:4in;height:112.65pt" o:ole="">
            <v:imagedata r:id="rId82" o:title=""/>
          </v:shape>
          <o:OLEObject Type="Embed" ProgID="Equation.DSMT4" ShapeID="_x0000_i1065" DrawAspect="Content" ObjectID="_1619443234" r:id="rId83"/>
        </w:object>
      </w:r>
      <w:r w:rsidRPr="005146F9">
        <w:rPr>
          <w:rFonts w:ascii="Times New Roman" w:hAnsi="Times New Roman" w:cs="Times New Roman"/>
          <w:sz w:val="26"/>
          <w:szCs w:val="26"/>
        </w:rPr>
        <w:t xml:space="preserve">   </w:t>
      </w:r>
    </w:p>
    <w:p w:rsidR="00B909F7" w:rsidRPr="005146F9" w:rsidRDefault="00B909F7" w:rsidP="00B909F7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5146F9">
        <w:rPr>
          <w:rFonts w:ascii="Times New Roman" w:hAnsi="Times New Roman" w:cs="Times New Roman"/>
          <w:sz w:val="26"/>
          <w:szCs w:val="26"/>
        </w:rPr>
        <w:lastRenderedPageBreak/>
        <w:t xml:space="preserve">Vậy </w:t>
      </w:r>
      <w:r w:rsidRPr="005146F9">
        <w:rPr>
          <w:rFonts w:ascii="Times New Roman" w:hAnsi="Times New Roman" w:cs="Times New Roman"/>
          <w:position w:val="-18"/>
          <w:sz w:val="26"/>
          <w:szCs w:val="26"/>
        </w:rPr>
        <w:object w:dxaOrig="2680" w:dyaOrig="480">
          <v:shape id="_x0000_i1066" type="#_x0000_t75" style="width:134.15pt;height:23.8pt" o:ole="">
            <v:imagedata r:id="rId84" o:title=""/>
          </v:shape>
          <o:OLEObject Type="Embed" ProgID="Equation.DSMT4" ShapeID="_x0000_i1066" DrawAspect="Content" ObjectID="_1619443235" r:id="rId85"/>
        </w:object>
      </w:r>
      <w:r w:rsidRPr="005146F9">
        <w:rPr>
          <w:rFonts w:ascii="Times New Roman" w:hAnsi="Times New Roman" w:cs="Times New Roman"/>
          <w:sz w:val="26"/>
          <w:szCs w:val="26"/>
        </w:rPr>
        <w:t>.                                                                        (0.25x4đ)</w:t>
      </w:r>
    </w:p>
    <w:p w:rsidR="00B909F7" w:rsidRPr="005146F9" w:rsidRDefault="00B909F7" w:rsidP="00B909F7">
      <w:pPr>
        <w:rPr>
          <w:rFonts w:ascii="Times New Roman" w:hAnsi="Times New Roman" w:cs="Times New Roman"/>
          <w:sz w:val="26"/>
          <w:szCs w:val="26"/>
        </w:rPr>
      </w:pPr>
      <w:r w:rsidRPr="005146F9">
        <w:rPr>
          <w:rFonts w:ascii="Times New Roman" w:hAnsi="Times New Roman" w:cs="Times New Roman"/>
          <w:b/>
          <w:sz w:val="26"/>
          <w:szCs w:val="26"/>
        </w:rPr>
        <w:t>Bài 8</w:t>
      </w:r>
      <w:r w:rsidRPr="005146F9">
        <w:rPr>
          <w:rFonts w:ascii="Times New Roman" w:hAnsi="Times New Roman" w:cs="Times New Roman"/>
          <w:sz w:val="26"/>
          <w:szCs w:val="26"/>
        </w:rPr>
        <w:t xml:space="preserve"> (1 điểm)   </w:t>
      </w:r>
      <w:r w:rsidRPr="005146F9">
        <w:rPr>
          <w:rFonts w:ascii="Times New Roman" w:hAnsi="Times New Roman" w:cs="Times New Roman"/>
          <w:position w:val="-14"/>
          <w:sz w:val="26"/>
          <w:szCs w:val="26"/>
        </w:rPr>
        <w:object w:dxaOrig="2500" w:dyaOrig="400">
          <v:shape id="_x0000_i1067" type="#_x0000_t75" style="width:125.4pt;height:20.3pt" o:ole="">
            <v:imagedata r:id="rId21" o:title=""/>
          </v:shape>
          <o:OLEObject Type="Embed" ProgID="Equation.DSMT4" ShapeID="_x0000_i1067" DrawAspect="Content" ObjectID="_1619443236" r:id="rId86"/>
        </w:object>
      </w:r>
    </w:p>
    <w:p w:rsidR="00B909F7" w:rsidRPr="005146F9" w:rsidRDefault="00B909F7" w:rsidP="00B909F7">
      <w:pPr>
        <w:rPr>
          <w:rFonts w:ascii="Times New Roman" w:hAnsi="Times New Roman" w:cs="Times New Roman"/>
          <w:sz w:val="26"/>
          <w:szCs w:val="26"/>
        </w:rPr>
      </w:pPr>
      <w:r w:rsidRPr="005146F9">
        <w:rPr>
          <w:rFonts w:ascii="Times New Roman" w:hAnsi="Times New Roman" w:cs="Times New Roman"/>
          <w:sz w:val="26"/>
          <w:szCs w:val="26"/>
        </w:rPr>
        <w:t xml:space="preserve">*Gọi </w:t>
      </w:r>
      <w:r w:rsidRPr="005146F9">
        <w:rPr>
          <w:rFonts w:ascii="Times New Roman" w:hAnsi="Times New Roman" w:cs="Times New Roman"/>
          <w:position w:val="-14"/>
          <w:sz w:val="26"/>
          <w:szCs w:val="26"/>
        </w:rPr>
        <w:object w:dxaOrig="820" w:dyaOrig="400">
          <v:shape id="_x0000_i1068" type="#_x0000_t75" style="width:40.65pt;height:20.3pt" o:ole="">
            <v:imagedata r:id="rId87" o:title=""/>
          </v:shape>
          <o:OLEObject Type="Embed" ProgID="Equation.DSMT4" ShapeID="_x0000_i1068" DrawAspect="Content" ObjectID="_1619443237" r:id="rId88"/>
        </w:object>
      </w:r>
      <w:r w:rsidRPr="005146F9">
        <w:rPr>
          <w:rFonts w:ascii="Times New Roman" w:hAnsi="Times New Roman" w:cs="Times New Roman"/>
          <w:sz w:val="26"/>
          <w:szCs w:val="26"/>
        </w:rPr>
        <w:t xml:space="preserve">. Ta có: </w:t>
      </w:r>
      <w:r w:rsidRPr="005146F9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069" type="#_x0000_t75" style="width:36pt;height:13.95pt" o:ole="">
            <v:imagedata r:id="rId89" o:title=""/>
          </v:shape>
          <o:OLEObject Type="Embed" ProgID="Equation.DSMT4" ShapeID="_x0000_i1069" DrawAspect="Content" ObjectID="_1619443238" r:id="rId90"/>
        </w:object>
      </w:r>
      <w:r w:rsidRPr="005146F9">
        <w:rPr>
          <w:rFonts w:ascii="Times New Roman" w:hAnsi="Times New Roman" w:cs="Times New Roman"/>
          <w:sz w:val="26"/>
          <w:szCs w:val="26"/>
        </w:rPr>
        <w:t xml:space="preserve"> là hình bình hành </w:t>
      </w:r>
      <w:r w:rsidRPr="005146F9">
        <w:rPr>
          <w:rFonts w:ascii="Times New Roman" w:hAnsi="Times New Roman" w:cs="Times New Roman"/>
          <w:position w:val="-6"/>
          <w:sz w:val="26"/>
          <w:szCs w:val="26"/>
        </w:rPr>
        <w:object w:dxaOrig="340" w:dyaOrig="240">
          <v:shape id="_x0000_i1070" type="#_x0000_t75" style="width:16.85pt;height:12.2pt" o:ole="">
            <v:imagedata r:id="rId91" o:title=""/>
          </v:shape>
          <o:OLEObject Type="Embed" ProgID="Equation.DSMT4" ShapeID="_x0000_i1070" DrawAspect="Content" ObjectID="_1619443239" r:id="rId92"/>
        </w:object>
      </w:r>
      <w:r w:rsidRPr="005146F9">
        <w:rPr>
          <w:rFonts w:ascii="Times New Roman" w:hAnsi="Times New Roman" w:cs="Times New Roman"/>
          <w:position w:val="-6"/>
          <w:sz w:val="26"/>
          <w:szCs w:val="26"/>
        </w:rPr>
        <w:object w:dxaOrig="980" w:dyaOrig="340">
          <v:shape id="_x0000_i1071" type="#_x0000_t75" style="width:48.75pt;height:16.85pt" o:ole="">
            <v:imagedata r:id="rId93" o:title=""/>
          </v:shape>
          <o:OLEObject Type="Embed" ProgID="Equation.DSMT4" ShapeID="_x0000_i1071" DrawAspect="Content" ObjectID="_1619443240" r:id="rId94"/>
        </w:object>
      </w:r>
      <w:r w:rsidRPr="005146F9">
        <w:rPr>
          <w:rFonts w:ascii="Times New Roman" w:hAnsi="Times New Roman" w:cs="Times New Roman"/>
          <w:sz w:val="26"/>
          <w:szCs w:val="26"/>
        </w:rPr>
        <w:t xml:space="preserve">                           (0.5đ)</w:t>
      </w:r>
    </w:p>
    <w:p w:rsidR="00B909F7" w:rsidRPr="005146F9" w:rsidRDefault="00B909F7" w:rsidP="00B909F7">
      <w:pPr>
        <w:rPr>
          <w:rFonts w:ascii="Times New Roman" w:hAnsi="Times New Roman" w:cs="Times New Roman"/>
          <w:sz w:val="26"/>
          <w:szCs w:val="26"/>
        </w:rPr>
      </w:pPr>
      <w:r w:rsidRPr="005146F9">
        <w:rPr>
          <w:rFonts w:ascii="Times New Roman" w:hAnsi="Times New Roman" w:cs="Times New Roman"/>
          <w:sz w:val="26"/>
          <w:szCs w:val="26"/>
        </w:rPr>
        <w:t xml:space="preserve">Với </w:t>
      </w:r>
      <w:r w:rsidRPr="005146F9">
        <w:rPr>
          <w:rFonts w:ascii="Times New Roman" w:hAnsi="Times New Roman" w:cs="Times New Roman"/>
          <w:position w:val="-14"/>
          <w:sz w:val="26"/>
          <w:szCs w:val="26"/>
        </w:rPr>
        <w:object w:dxaOrig="3140" w:dyaOrig="420">
          <v:shape id="_x0000_i1072" type="#_x0000_t75" style="width:157.3pt;height:21.5pt" o:ole="">
            <v:imagedata r:id="rId95" o:title=""/>
          </v:shape>
          <o:OLEObject Type="Embed" ProgID="Equation.DSMT4" ShapeID="_x0000_i1072" DrawAspect="Content" ObjectID="_1619443241" r:id="rId96"/>
        </w:object>
      </w:r>
    </w:p>
    <w:p w:rsidR="00B909F7" w:rsidRPr="005146F9" w:rsidRDefault="00B909F7" w:rsidP="00B909F7">
      <w:pPr>
        <w:rPr>
          <w:rFonts w:ascii="Times New Roman" w:hAnsi="Times New Roman" w:cs="Times New Roman"/>
          <w:sz w:val="26"/>
          <w:szCs w:val="26"/>
        </w:rPr>
      </w:pPr>
      <w:r w:rsidRPr="005146F9">
        <w:rPr>
          <w:rFonts w:ascii="Times New Roman" w:hAnsi="Times New Roman" w:cs="Times New Roman"/>
          <w:sz w:val="26"/>
          <w:szCs w:val="26"/>
        </w:rPr>
        <w:t xml:space="preserve"> </w:t>
      </w:r>
      <w:r w:rsidRPr="005146F9">
        <w:rPr>
          <w:rFonts w:ascii="Times New Roman" w:hAnsi="Times New Roman" w:cs="Times New Roman"/>
          <w:position w:val="-30"/>
          <w:sz w:val="26"/>
          <w:szCs w:val="26"/>
        </w:rPr>
        <w:object w:dxaOrig="3720" w:dyaOrig="720">
          <v:shape id="_x0000_i1073" type="#_x0000_t75" style="width:185.8pt;height:36pt" o:ole="">
            <v:imagedata r:id="rId97" o:title=""/>
          </v:shape>
          <o:OLEObject Type="Embed" ProgID="Equation.DSMT4" ShapeID="_x0000_i1073" DrawAspect="Content" ObjectID="_1619443242" r:id="rId98"/>
        </w:object>
      </w:r>
    </w:p>
    <w:p w:rsidR="00B909F7" w:rsidRPr="005146F9" w:rsidRDefault="00B909F7" w:rsidP="00B909F7">
      <w:pPr>
        <w:rPr>
          <w:rFonts w:ascii="Times New Roman" w:hAnsi="Times New Roman" w:cs="Times New Roman"/>
          <w:sz w:val="26"/>
          <w:szCs w:val="26"/>
        </w:rPr>
      </w:pPr>
      <w:r w:rsidRPr="005146F9">
        <w:rPr>
          <w:rFonts w:ascii="Times New Roman" w:hAnsi="Times New Roman" w:cs="Times New Roman"/>
          <w:sz w:val="26"/>
          <w:szCs w:val="26"/>
        </w:rPr>
        <w:t xml:space="preserve">*Gọi </w:t>
      </w:r>
      <w:r w:rsidRPr="005146F9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1074" type="#_x0000_t75" style="width:38.3pt;height:20.3pt" o:ole="">
            <v:imagedata r:id="rId99" o:title=""/>
          </v:shape>
          <o:OLEObject Type="Embed" ProgID="Equation.DSMT4" ShapeID="_x0000_i1074" DrawAspect="Content" ObjectID="_1619443243" r:id="rId100"/>
        </w:object>
      </w:r>
      <w:r w:rsidRPr="005146F9">
        <w:rPr>
          <w:rFonts w:ascii="Times New Roman" w:hAnsi="Times New Roman" w:cs="Times New Roman"/>
          <w:sz w:val="26"/>
          <w:szCs w:val="26"/>
        </w:rPr>
        <w:t xml:space="preserve">là tâm hình bình hành </w:t>
      </w:r>
      <w:r w:rsidRPr="005146F9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075" type="#_x0000_t75" style="width:36pt;height:13.95pt" o:ole="">
            <v:imagedata r:id="rId89" o:title=""/>
          </v:shape>
          <o:OLEObject Type="Embed" ProgID="Equation.DSMT4" ShapeID="_x0000_i1075" DrawAspect="Content" ObjectID="_1619443244" r:id="rId101"/>
        </w:object>
      </w:r>
      <w:r w:rsidRPr="005146F9">
        <w:rPr>
          <w:rFonts w:ascii="Times New Roman" w:hAnsi="Times New Roman" w:cs="Times New Roman"/>
          <w:position w:val="-6"/>
          <w:sz w:val="26"/>
          <w:szCs w:val="26"/>
        </w:rPr>
        <w:object w:dxaOrig="300" w:dyaOrig="240">
          <v:shape id="_x0000_i1076" type="#_x0000_t75" style="width:15.1pt;height:12.2pt" o:ole="">
            <v:imagedata r:id="rId102" o:title=""/>
          </v:shape>
          <o:OLEObject Type="Embed" ProgID="Equation.DSMT4" ShapeID="_x0000_i1076" DrawAspect="Content" ObjectID="_1619443245" r:id="rId103"/>
        </w:object>
      </w:r>
      <w:r w:rsidRPr="005146F9">
        <w:rPr>
          <w:rFonts w:ascii="Times New Roman" w:hAnsi="Times New Roman" w:cs="Times New Roman"/>
          <w:sz w:val="26"/>
          <w:szCs w:val="26"/>
        </w:rPr>
        <w:t>I là trung điểm AC                    (0.5đ)</w:t>
      </w:r>
    </w:p>
    <w:p w:rsidR="00B909F7" w:rsidRPr="005146F9" w:rsidRDefault="00B909F7" w:rsidP="00B909F7">
      <w:pPr>
        <w:rPr>
          <w:rFonts w:ascii="Times New Roman" w:hAnsi="Times New Roman" w:cs="Times New Roman"/>
          <w:sz w:val="26"/>
          <w:szCs w:val="26"/>
        </w:rPr>
      </w:pPr>
      <w:r w:rsidRPr="005146F9">
        <w:rPr>
          <w:rFonts w:ascii="Times New Roman" w:hAnsi="Times New Roman" w:cs="Times New Roman"/>
          <w:sz w:val="26"/>
          <w:szCs w:val="26"/>
        </w:rPr>
        <w:t xml:space="preserve">Ta có: </w:t>
      </w:r>
      <w:r w:rsidRPr="005146F9">
        <w:rPr>
          <w:rFonts w:ascii="Times New Roman" w:hAnsi="Times New Roman" w:cs="Times New Roman"/>
          <w:position w:val="-60"/>
          <w:sz w:val="26"/>
          <w:szCs w:val="26"/>
        </w:rPr>
        <w:object w:dxaOrig="4280" w:dyaOrig="1320">
          <v:shape id="_x0000_i1077" type="#_x0000_t75" style="width:214.2pt;height:65.6pt" o:ole="">
            <v:imagedata r:id="rId104" o:title=""/>
          </v:shape>
          <o:OLEObject Type="Embed" ProgID="Equation.DSMT4" ShapeID="_x0000_i1077" DrawAspect="Content" ObjectID="_1619443246" r:id="rId105"/>
        </w:object>
      </w:r>
    </w:p>
    <w:p w:rsidR="00B909F7" w:rsidRPr="005146F9" w:rsidRDefault="00B909F7" w:rsidP="00B909F7">
      <w:pPr>
        <w:rPr>
          <w:rFonts w:ascii="Times New Roman" w:hAnsi="Times New Roman" w:cs="Times New Roman"/>
          <w:sz w:val="26"/>
          <w:szCs w:val="26"/>
        </w:rPr>
      </w:pPr>
    </w:p>
    <w:p w:rsidR="00B909F7" w:rsidRPr="005146F9" w:rsidRDefault="00B909F7" w:rsidP="00B909F7">
      <w:pPr>
        <w:rPr>
          <w:rFonts w:ascii="Times New Roman" w:hAnsi="Times New Roman" w:cs="Times New Roman"/>
          <w:sz w:val="26"/>
          <w:szCs w:val="26"/>
        </w:rPr>
      </w:pPr>
    </w:p>
    <w:p w:rsidR="00B909F7" w:rsidRPr="005146F9" w:rsidRDefault="00B909F7" w:rsidP="00B909F7">
      <w:pPr>
        <w:rPr>
          <w:rFonts w:ascii="Times New Roman" w:eastAsia="Arial" w:hAnsi="Times New Roman" w:cs="Times New Roman"/>
          <w:sz w:val="26"/>
          <w:szCs w:val="26"/>
        </w:rPr>
      </w:pPr>
      <w:r w:rsidRPr="005146F9">
        <w:rPr>
          <w:rFonts w:ascii="Times New Roman" w:eastAsia="Arial" w:hAnsi="Times New Roman" w:cs="Times New Roman"/>
          <w:b/>
          <w:sz w:val="26"/>
          <w:szCs w:val="26"/>
        </w:rPr>
        <w:t>Bài 9</w:t>
      </w:r>
      <w:r w:rsidRPr="005146F9">
        <w:rPr>
          <w:rFonts w:ascii="Times New Roman" w:eastAsia="Arial" w:hAnsi="Times New Roman" w:cs="Times New Roman"/>
          <w:sz w:val="26"/>
          <w:szCs w:val="26"/>
          <w:lang w:val="vi-VN"/>
        </w:rPr>
        <w:t>Cho</w:t>
      </w:r>
      <w:r w:rsidRPr="005146F9">
        <w:rPr>
          <w:rFonts w:ascii="Times New Roman" w:eastAsia="Arial" w:hAnsi="Times New Roman" w:cs="Times New Roman"/>
          <w:sz w:val="26"/>
          <w:szCs w:val="26"/>
        </w:rPr>
        <w:t xml:space="preserve"> tam giác ABC biết </w:t>
      </w:r>
      <w:r w:rsidRPr="005146F9">
        <w:rPr>
          <w:rFonts w:ascii="Times New Roman" w:eastAsia="Arial" w:hAnsi="Times New Roman" w:cs="Times New Roman"/>
          <w:position w:val="-10"/>
          <w:sz w:val="26"/>
          <w:szCs w:val="26"/>
          <w:lang w:val="vi-VN"/>
        </w:rPr>
        <w:object w:dxaOrig="2220" w:dyaOrig="320">
          <v:shape id="_x0000_i1078" type="#_x0000_t75" style="width:110.9pt;height:15.7pt" o:ole="">
            <v:imagedata r:id="rId27" o:title=""/>
          </v:shape>
          <o:OLEObject Type="Embed" ProgID="Equation.DSMT4" ShapeID="_x0000_i1078" DrawAspect="Content" ObjectID="_1619443247" r:id="rId106"/>
        </w:object>
      </w:r>
      <w:r w:rsidRPr="005146F9">
        <w:rPr>
          <w:rFonts w:ascii="Times New Roman" w:eastAsia="Arial" w:hAnsi="Times New Roman" w:cs="Times New Roman"/>
          <w:sz w:val="26"/>
          <w:szCs w:val="26"/>
        </w:rPr>
        <w:t>.Tìm tọa độ điểm K là trực tâm của tam giác ABC.</w:t>
      </w:r>
    </w:p>
    <w:p w:rsidR="00B909F7" w:rsidRPr="005146F9" w:rsidRDefault="00B909F7" w:rsidP="00B909F7">
      <w:pPr>
        <w:contextualSpacing/>
        <w:rPr>
          <w:rFonts w:ascii="Times New Roman" w:eastAsia="Arial" w:hAnsi="Times New Roman" w:cs="Times New Roman"/>
          <w:sz w:val="26"/>
          <w:szCs w:val="26"/>
          <w:lang w:val="fr-FR"/>
        </w:rPr>
      </w:pPr>
      <w:r w:rsidRPr="005146F9">
        <w:rPr>
          <w:rFonts w:ascii="Times New Roman" w:eastAsia="Arial" w:hAnsi="Times New Roman" w:cs="Times New Roman"/>
          <w:sz w:val="26"/>
          <w:szCs w:val="26"/>
          <w:lang w:val="fr-FR"/>
        </w:rPr>
        <w:t>Đặt K(x;y)</w:t>
      </w:r>
    </w:p>
    <w:p w:rsidR="00B909F7" w:rsidRPr="005146F9" w:rsidRDefault="00B909F7" w:rsidP="00B909F7">
      <w:pPr>
        <w:spacing w:line="240" w:lineRule="auto"/>
        <w:rPr>
          <w:rFonts w:ascii="Times New Roman" w:eastAsia="Arial" w:hAnsi="Times New Roman" w:cs="Times New Roman"/>
          <w:sz w:val="26"/>
          <w:szCs w:val="26"/>
          <w:lang w:val="fr-FR"/>
        </w:rPr>
      </w:pPr>
      <w:r w:rsidRPr="005146F9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Ta có </w:t>
      </w:r>
      <w:r w:rsidRPr="005146F9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180" w:dyaOrig="279">
          <v:shape id="_x0000_i1079" type="#_x0000_t75" style="width:8.7pt;height:14.5pt" o:ole="">
            <v:imagedata r:id="rId107" o:title=""/>
          </v:shape>
          <o:OLEObject Type="Embed" ProgID="Equation.DSMT4" ShapeID="_x0000_i1079" DrawAspect="Content" ObjectID="_1619443248" r:id="rId108"/>
        </w:object>
      </w:r>
      <w:r w:rsidRPr="005146F9">
        <w:rPr>
          <w:rFonts w:ascii="Times New Roman" w:eastAsia="Arial" w:hAnsi="Times New Roman" w:cs="Times New Roman"/>
          <w:position w:val="-36"/>
          <w:sz w:val="26"/>
          <w:szCs w:val="26"/>
          <w:lang w:val="vi-VN"/>
        </w:rPr>
        <w:object w:dxaOrig="1140" w:dyaOrig="840">
          <v:shape id="_x0000_i1080" type="#_x0000_t75" style="width:56.9pt;height:41.8pt" o:ole="">
            <v:imagedata r:id="rId109" o:title=""/>
          </v:shape>
          <o:OLEObject Type="Embed" ProgID="Equation.DSMT4" ShapeID="_x0000_i1080" DrawAspect="Content" ObjectID="_1619443249" r:id="rId110"/>
        </w:object>
      </w:r>
      <w:r w:rsidRPr="005146F9">
        <w:rPr>
          <w:rFonts w:ascii="Times New Roman" w:eastAsia="Arial" w:hAnsi="Times New Roman" w:cs="Times New Roman"/>
          <w:sz w:val="26"/>
          <w:szCs w:val="26"/>
          <w:lang w:val="fr-FR"/>
        </w:rPr>
        <w:t xml:space="preserve">                    0.25 đ</w:t>
      </w:r>
    </w:p>
    <w:p w:rsidR="00B909F7" w:rsidRPr="005146F9" w:rsidRDefault="00B909F7" w:rsidP="00B909F7">
      <w:pPr>
        <w:spacing w:line="240" w:lineRule="auto"/>
        <w:ind w:left="720"/>
        <w:rPr>
          <w:rFonts w:ascii="Times New Roman" w:eastAsia="Arial" w:hAnsi="Times New Roman" w:cs="Times New Roman"/>
          <w:sz w:val="26"/>
          <w:szCs w:val="26"/>
        </w:rPr>
      </w:pPr>
      <w:r w:rsidRPr="005146F9">
        <w:rPr>
          <w:rFonts w:ascii="Times New Roman" w:eastAsia="Arial" w:hAnsi="Times New Roman" w:cs="Times New Roman"/>
          <w:position w:val="-34"/>
          <w:sz w:val="26"/>
          <w:szCs w:val="26"/>
          <w:lang w:val="vi-VN"/>
        </w:rPr>
        <w:object w:dxaOrig="2560" w:dyaOrig="800">
          <v:shape id="_x0000_i1081" type="#_x0000_t75" style="width:128.25pt;height:40.65pt" o:ole="">
            <v:imagedata r:id="rId111" o:title=""/>
          </v:shape>
          <o:OLEObject Type="Embed" ProgID="Equation.DSMT4" ShapeID="_x0000_i1081" DrawAspect="Content" ObjectID="_1619443250" r:id="rId112"/>
        </w:object>
      </w:r>
      <w:r w:rsidRPr="005146F9">
        <w:rPr>
          <w:rFonts w:ascii="Times New Roman" w:eastAsia="Arial" w:hAnsi="Times New Roman" w:cs="Times New Roman"/>
          <w:sz w:val="26"/>
          <w:szCs w:val="26"/>
        </w:rPr>
        <w:t xml:space="preserve">            0.25 đ</w:t>
      </w:r>
    </w:p>
    <w:p w:rsidR="00B909F7" w:rsidRPr="005146F9" w:rsidRDefault="00B909F7" w:rsidP="00B909F7">
      <w:pPr>
        <w:spacing w:line="240" w:lineRule="auto"/>
        <w:ind w:left="720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5146F9">
        <w:rPr>
          <w:rFonts w:ascii="Times New Roman" w:eastAsia="Arial" w:hAnsi="Times New Roman" w:cs="Times New Roman"/>
          <w:position w:val="-30"/>
          <w:sz w:val="26"/>
          <w:szCs w:val="26"/>
          <w:lang w:val="vi-VN"/>
        </w:rPr>
        <w:object w:dxaOrig="1680" w:dyaOrig="720">
          <v:shape id="_x0000_i1082" type="#_x0000_t75" style="width:84.15pt;height:36pt" o:ole="">
            <v:imagedata r:id="rId113" o:title=""/>
          </v:shape>
          <o:OLEObject Type="Embed" ProgID="Equation.DSMT4" ShapeID="_x0000_i1082" DrawAspect="Content" ObjectID="_1619443251" r:id="rId114"/>
        </w:object>
      </w:r>
    </w:p>
    <w:p w:rsidR="00B909F7" w:rsidRPr="005146F9" w:rsidRDefault="00B909F7" w:rsidP="00B909F7">
      <w:pPr>
        <w:spacing w:line="240" w:lineRule="auto"/>
        <w:ind w:left="720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5146F9">
        <w:rPr>
          <w:rFonts w:ascii="Times New Roman" w:eastAsia="Arial" w:hAnsi="Times New Roman" w:cs="Times New Roman"/>
          <w:position w:val="-60"/>
          <w:sz w:val="26"/>
          <w:szCs w:val="26"/>
          <w:lang w:val="vi-VN"/>
        </w:rPr>
        <w:object w:dxaOrig="1120" w:dyaOrig="1320">
          <v:shape id="_x0000_i1083" type="#_x0000_t75" style="width:55.8pt;height:65.6pt" o:ole="">
            <v:imagedata r:id="rId115" o:title=""/>
          </v:shape>
          <o:OLEObject Type="Embed" ProgID="Equation.DSMT4" ShapeID="_x0000_i1083" DrawAspect="Content" ObjectID="_1619443252" r:id="rId116"/>
        </w:object>
      </w:r>
      <w:r w:rsidRPr="005146F9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                0.25 đ</w:t>
      </w:r>
    </w:p>
    <w:p w:rsidR="00B909F7" w:rsidRPr="005146F9" w:rsidRDefault="00B909F7" w:rsidP="00B909F7">
      <w:pPr>
        <w:spacing w:line="240" w:lineRule="auto"/>
        <w:rPr>
          <w:rFonts w:ascii="Times New Roman" w:eastAsia="Arial" w:hAnsi="Times New Roman" w:cs="Times New Roman"/>
          <w:sz w:val="26"/>
          <w:szCs w:val="26"/>
          <w:lang w:val="vi-VN"/>
        </w:rPr>
      </w:pPr>
      <w:r w:rsidRPr="005146F9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Vậy </w:t>
      </w:r>
      <w:r w:rsidRPr="005146F9">
        <w:rPr>
          <w:rFonts w:ascii="Times New Roman" w:eastAsia="Arial" w:hAnsi="Times New Roman" w:cs="Times New Roman"/>
          <w:position w:val="-24"/>
          <w:sz w:val="26"/>
          <w:szCs w:val="26"/>
          <w:lang w:val="vi-VN"/>
        </w:rPr>
        <w:object w:dxaOrig="1020" w:dyaOrig="620">
          <v:shape id="_x0000_i1084" type="#_x0000_t75" style="width:52.25pt;height:30.75pt" o:ole="">
            <v:imagedata r:id="rId117" o:title=""/>
          </v:shape>
          <o:OLEObject Type="Embed" ProgID="Equation.DSMT4" ShapeID="_x0000_i1084" DrawAspect="Content" ObjectID="_1619443253" r:id="rId118"/>
        </w:object>
      </w:r>
      <w:r w:rsidRPr="005146F9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            0.25 đ</w:t>
      </w:r>
    </w:p>
    <w:p w:rsidR="00B909F7" w:rsidRPr="005146F9" w:rsidRDefault="00B909F7" w:rsidP="00B909F7">
      <w:pPr>
        <w:tabs>
          <w:tab w:val="left" w:pos="7050"/>
        </w:tabs>
        <w:rPr>
          <w:rFonts w:ascii="Times New Roman" w:eastAsia="Arial" w:hAnsi="Times New Roman" w:cs="Times New Roman"/>
          <w:i/>
          <w:sz w:val="26"/>
          <w:szCs w:val="26"/>
          <w:lang w:val="vi-VN"/>
        </w:rPr>
      </w:pPr>
      <w:r w:rsidRPr="005146F9">
        <w:rPr>
          <w:rFonts w:ascii="Times New Roman" w:eastAsia="Arial" w:hAnsi="Times New Roman" w:cs="Times New Roman"/>
          <w:b/>
          <w:sz w:val="26"/>
          <w:szCs w:val="26"/>
          <w:lang w:val="vi-VN"/>
        </w:rPr>
        <w:t xml:space="preserve">Bài 10 </w:t>
      </w:r>
      <w:r w:rsidRPr="005146F9">
        <w:rPr>
          <w:rFonts w:ascii="Times New Roman" w:eastAsia="Arial" w:hAnsi="Times New Roman" w:cs="Times New Roman"/>
          <w:sz w:val="26"/>
          <w:szCs w:val="26"/>
          <w:lang w:val="vi-VN"/>
        </w:rPr>
        <w:t xml:space="preserve">Cho bốn điểm </w:t>
      </w:r>
      <w:r w:rsidRPr="005146F9">
        <w:rPr>
          <w:rFonts w:ascii="Times New Roman" w:eastAsia="Arial" w:hAnsi="Times New Roman" w:cs="Times New Roman"/>
          <w:position w:val="-14"/>
          <w:sz w:val="26"/>
          <w:szCs w:val="26"/>
        </w:rPr>
        <w:object w:dxaOrig="3300" w:dyaOrig="400">
          <v:shape id="_x0000_i1085" type="#_x0000_t75" style="width:165.5pt;height:20.3pt" o:ole="">
            <v:imagedata r:id="rId29" o:title=""/>
          </v:shape>
          <o:OLEObject Type="Embed" ProgID="Equation.DSMT4" ShapeID="_x0000_i1085" DrawAspect="Content" ObjectID="_1619443254" r:id="rId119"/>
        </w:object>
      </w:r>
      <w:r w:rsidRPr="005146F9">
        <w:rPr>
          <w:rFonts w:ascii="Times New Roman" w:eastAsia="Arial" w:hAnsi="Times New Roman" w:cs="Times New Roman"/>
          <w:sz w:val="26"/>
          <w:szCs w:val="26"/>
          <w:lang w:val="vi-VN"/>
        </w:rPr>
        <w:t>, tìm tọa độ điểm I là giao điểm của hai đường thẳng AC và BD .</w:t>
      </w:r>
    </w:p>
    <w:p w:rsidR="00B909F7" w:rsidRPr="005146F9" w:rsidRDefault="00B909F7" w:rsidP="00B909F7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5146F9">
        <w:rPr>
          <w:rFonts w:ascii="Times New Roman" w:hAnsi="Times New Roman" w:cs="Times New Roman"/>
          <w:sz w:val="26"/>
          <w:szCs w:val="26"/>
          <w:lang w:val="vi-VN"/>
        </w:rPr>
        <w:t xml:space="preserve">Đặt </w:t>
      </w:r>
      <w:r w:rsidRPr="005146F9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1086" type="#_x0000_t75" style="width:38.3pt;height:20.3pt" o:ole="">
            <v:imagedata r:id="rId120" o:title=""/>
          </v:shape>
          <o:OLEObject Type="Embed" ProgID="Equation.DSMT4" ShapeID="_x0000_i1086" DrawAspect="Content" ObjectID="_1619443255" r:id="rId121"/>
        </w:object>
      </w:r>
    </w:p>
    <w:p w:rsidR="00B909F7" w:rsidRPr="005146F9" w:rsidRDefault="00B909F7" w:rsidP="00B909F7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5146F9">
        <w:rPr>
          <w:rFonts w:ascii="Times New Roman" w:hAnsi="Times New Roman" w:cs="Times New Roman"/>
          <w:sz w:val="26"/>
          <w:szCs w:val="26"/>
          <w:lang w:val="vi-VN"/>
        </w:rPr>
        <w:t xml:space="preserve">Ta có </w:t>
      </w:r>
      <w:r w:rsidRPr="005146F9">
        <w:rPr>
          <w:rFonts w:ascii="Times New Roman" w:hAnsi="Times New Roman" w:cs="Times New Roman"/>
          <w:position w:val="-36"/>
          <w:sz w:val="26"/>
          <w:szCs w:val="26"/>
        </w:rPr>
        <w:object w:dxaOrig="2220" w:dyaOrig="840">
          <v:shape id="_x0000_i1087" type="#_x0000_t75" style="width:110.9pt;height:41.8pt" o:ole="">
            <v:imagedata r:id="rId122" o:title=""/>
          </v:shape>
          <o:OLEObject Type="Embed" ProgID="Equation.DSMT4" ShapeID="_x0000_i1087" DrawAspect="Content" ObjectID="_1619443256" r:id="rId123"/>
        </w:object>
      </w:r>
      <w:r w:rsidRPr="005146F9">
        <w:rPr>
          <w:rFonts w:ascii="Times New Roman" w:hAnsi="Times New Roman" w:cs="Times New Roman"/>
          <w:sz w:val="26"/>
          <w:szCs w:val="26"/>
          <w:lang w:val="vi-VN"/>
        </w:rPr>
        <w:t xml:space="preserve">            0.25 đ</w:t>
      </w:r>
    </w:p>
    <w:p w:rsidR="00B909F7" w:rsidRPr="005146F9" w:rsidRDefault="00B909F7" w:rsidP="00B909F7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5146F9">
        <w:rPr>
          <w:rFonts w:ascii="Times New Roman" w:hAnsi="Times New Roman" w:cs="Times New Roman"/>
          <w:position w:val="-36"/>
          <w:sz w:val="26"/>
          <w:szCs w:val="26"/>
        </w:rPr>
        <w:object w:dxaOrig="2340" w:dyaOrig="840">
          <v:shape id="_x0000_i1088" type="#_x0000_t75" style="width:117.35pt;height:41.8pt" o:ole="">
            <v:imagedata r:id="rId124" o:title=""/>
          </v:shape>
          <o:OLEObject Type="Embed" ProgID="Equation.DSMT4" ShapeID="_x0000_i1088" DrawAspect="Content" ObjectID="_1619443257" r:id="rId125"/>
        </w:object>
      </w:r>
      <w:r w:rsidRPr="005146F9">
        <w:rPr>
          <w:rFonts w:ascii="Times New Roman" w:hAnsi="Times New Roman" w:cs="Times New Roman"/>
          <w:sz w:val="26"/>
          <w:szCs w:val="26"/>
          <w:lang w:val="vi-VN"/>
        </w:rPr>
        <w:t xml:space="preserve">           0.25 đ</w:t>
      </w:r>
    </w:p>
    <w:p w:rsidR="00B909F7" w:rsidRPr="005146F9" w:rsidRDefault="00B909F7" w:rsidP="00B909F7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5146F9">
        <w:rPr>
          <w:rFonts w:ascii="Times New Roman" w:hAnsi="Times New Roman" w:cs="Times New Roman"/>
          <w:position w:val="-60"/>
          <w:sz w:val="26"/>
          <w:szCs w:val="26"/>
        </w:rPr>
        <w:object w:dxaOrig="1200" w:dyaOrig="1320">
          <v:shape id="_x0000_i1089" type="#_x0000_t75" style="width:60.4pt;height:65.6pt" o:ole="">
            <v:imagedata r:id="rId126" o:title=""/>
          </v:shape>
          <o:OLEObject Type="Embed" ProgID="Equation.DSMT4" ShapeID="_x0000_i1089" DrawAspect="Content" ObjectID="_1619443258" r:id="rId127"/>
        </w:object>
      </w:r>
      <w:r w:rsidRPr="005146F9">
        <w:rPr>
          <w:rFonts w:ascii="Times New Roman" w:hAnsi="Times New Roman" w:cs="Times New Roman"/>
          <w:sz w:val="26"/>
          <w:szCs w:val="26"/>
          <w:lang w:val="vi-VN"/>
        </w:rPr>
        <w:t xml:space="preserve">           0.25 đ</w:t>
      </w:r>
    </w:p>
    <w:p w:rsidR="00B909F7" w:rsidRPr="005146F9" w:rsidRDefault="00B909F7" w:rsidP="00B909F7">
      <w:pPr>
        <w:rPr>
          <w:rFonts w:ascii="Times New Roman" w:hAnsi="Times New Roman" w:cs="Times New Roman"/>
          <w:sz w:val="26"/>
          <w:szCs w:val="26"/>
          <w:lang w:val="vi-VN"/>
        </w:rPr>
      </w:pPr>
      <w:r w:rsidRPr="005146F9">
        <w:rPr>
          <w:rFonts w:ascii="Times New Roman" w:hAnsi="Times New Roman" w:cs="Times New Roman"/>
          <w:sz w:val="26"/>
          <w:szCs w:val="26"/>
          <w:lang w:val="vi-VN"/>
        </w:rPr>
        <w:t xml:space="preserve">Vậy </w:t>
      </w:r>
      <w:r w:rsidRPr="005146F9">
        <w:rPr>
          <w:rFonts w:ascii="Times New Roman" w:hAnsi="Times New Roman" w:cs="Times New Roman"/>
          <w:position w:val="-28"/>
          <w:sz w:val="26"/>
          <w:szCs w:val="26"/>
          <w:lang w:val="fr-FR"/>
        </w:rPr>
        <w:object w:dxaOrig="999" w:dyaOrig="680">
          <v:shape id="_x0000_i1090" type="#_x0000_t75" style="width:49.95pt;height:33.7pt" o:ole="">
            <v:imagedata r:id="rId128" o:title=""/>
          </v:shape>
          <o:OLEObject Type="Embed" ProgID="Equation.DSMT4" ShapeID="_x0000_i1090" DrawAspect="Content" ObjectID="_1619443259" r:id="rId129"/>
        </w:object>
      </w:r>
      <w:r w:rsidRPr="005146F9">
        <w:rPr>
          <w:rFonts w:ascii="Times New Roman" w:hAnsi="Times New Roman" w:cs="Times New Roman"/>
          <w:sz w:val="26"/>
          <w:szCs w:val="26"/>
          <w:lang w:val="vi-VN"/>
        </w:rPr>
        <w:t xml:space="preserve">               0.25 đ</w:t>
      </w:r>
    </w:p>
    <w:p w:rsidR="00B909F7" w:rsidRPr="005146F9" w:rsidRDefault="00B909F7" w:rsidP="00B909F7">
      <w:pPr>
        <w:rPr>
          <w:rFonts w:ascii="Times New Roman" w:hAnsi="Times New Roman" w:cs="Times New Roman"/>
          <w:sz w:val="26"/>
          <w:szCs w:val="26"/>
        </w:rPr>
      </w:pPr>
    </w:p>
    <w:sectPr w:rsidR="00B909F7" w:rsidRPr="005146F9" w:rsidSect="00D7455F">
      <w:headerReference w:type="even" r:id="rId130"/>
      <w:headerReference w:type="default" r:id="rId131"/>
      <w:footerReference w:type="even" r:id="rId132"/>
      <w:footerReference w:type="default" r:id="rId133"/>
      <w:headerReference w:type="first" r:id="rId134"/>
      <w:footerReference w:type="first" r:id="rId135"/>
      <w:pgSz w:w="11907" w:h="16839" w:code="9"/>
      <w:pgMar w:top="1134" w:right="1134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55964" w:rsidRDefault="00955964" w:rsidP="005146F9">
      <w:pPr>
        <w:spacing w:line="240" w:lineRule="auto"/>
      </w:pPr>
      <w:r>
        <w:separator/>
      </w:r>
    </w:p>
  </w:endnote>
  <w:endnote w:type="continuationSeparator" w:id="0">
    <w:p w:rsidR="00955964" w:rsidRDefault="00955964" w:rsidP="005146F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146F9" w:rsidRDefault="005146F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146F9" w:rsidRDefault="005146F9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146F9" w:rsidRDefault="005146F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55964" w:rsidRDefault="00955964" w:rsidP="005146F9">
      <w:pPr>
        <w:spacing w:line="240" w:lineRule="auto"/>
      </w:pPr>
      <w:r>
        <w:separator/>
      </w:r>
    </w:p>
  </w:footnote>
  <w:footnote w:type="continuationSeparator" w:id="0">
    <w:p w:rsidR="00955964" w:rsidRDefault="00955964" w:rsidP="005146F9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146F9" w:rsidRDefault="005146F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146F9" w:rsidRPr="005146F9" w:rsidRDefault="005146F9" w:rsidP="005146F9">
    <w:pPr>
      <w:tabs>
        <w:tab w:val="center" w:pos="4680"/>
        <w:tab w:val="right" w:pos="9360"/>
      </w:tabs>
      <w:jc w:val="center"/>
      <w:rPr>
        <w:rFonts w:ascii="Times New Roman" w:hAnsi="Times New Roman" w:cs="Times New Roman"/>
        <w:b/>
        <w:color w:val="FF0000"/>
        <w:sz w:val="26"/>
        <w:szCs w:val="26"/>
      </w:rPr>
    </w:pPr>
    <w:bookmarkStart w:id="0" w:name="_GoBack"/>
    <w:r w:rsidRPr="005146F9">
      <w:rPr>
        <w:rFonts w:ascii="Times New Roman" w:hAnsi="Times New Roman" w:cs="Times New Roman"/>
        <w:noProof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0830" o:spid="_x0000_s2050" type="#_x0000_t136" style="position:absolute;left:0;text-align:left;margin-left:0;margin-top:0;width:587.45pt;height:117.45pt;rotation:315;z-index:-251656192;mso-position-horizontal:center;mso-position-horizontal-relative:margin;mso-position-vertical:center;mso-position-vertical-relative:margin" o:allowincell="f" fillcolor="#7f7f7f" stroked="f">
          <v:fill opacity=".5"/>
          <v:textpath style="font-family:&quot;Times New Roman&quot;;font-size:1pt" string="hoc360.net"/>
        </v:shape>
      </w:pict>
    </w:r>
    <w:r w:rsidRPr="005146F9">
      <w:rPr>
        <w:rFonts w:ascii="Times New Roman" w:hAnsi="Times New Roman" w:cs="Times New Roman"/>
        <w:noProof/>
        <w:sz w:val="26"/>
        <w:szCs w:val="26"/>
      </w:rPr>
      <mc:AlternateContent>
        <mc:Choice Requires="wps">
          <w:drawing>
            <wp:anchor distT="0" distB="0" distL="114300" distR="114300" simplePos="0" relativeHeight="251659264" behindDoc="1" locked="0" layoutInCell="0" allowOverlap="1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734810" cy="106045"/>
              <wp:effectExtent l="0" t="0" r="0" b="0"/>
              <wp:wrapNone/>
              <wp:docPr id="24" name="Text Box 2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6734810" cy="106045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5146F9" w:rsidRDefault="005146F9" w:rsidP="005146F9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</w:pPr>
                          <w:r w:rsidRPr="00DF5D05">
                            <w:rPr>
                              <w:color w:val="808080"/>
                              <w:sz w:val="2"/>
                              <w:szCs w:val="2"/>
                            </w:rPr>
                            <w:t>hoc360.net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4" o:spid="_x0000_s1026" type="#_x0000_t202" style="position:absolute;left:0;text-align:left;margin-left:0;margin-top:0;width:530.3pt;height:8.35pt;rotation:-45;z-index:-25165721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" o:allowincell="f" filled="f" stroked="f">
              <v:stroke joinstyle="round"/>
              <o:lock v:ext="edit" shapetype="t"/>
              <v:textbox style="mso-fit-shape-to-text:t">
                <w:txbxContent>
                  <w:p w:rsidR="005146F9" w:rsidRDefault="005146F9" w:rsidP="005146F9">
                    <w:pPr>
                      <w:pStyle w:val="NormalWeb"/>
                      <w:spacing w:before="0" w:beforeAutospacing="0" w:after="0" w:afterAutospacing="0"/>
                      <w:jc w:val="center"/>
                    </w:pPr>
                    <w:r w:rsidRPr="00DF5D05">
                      <w:rPr>
                        <w:color w:val="808080"/>
                        <w:sz w:val="2"/>
                        <w:szCs w:val="2"/>
                      </w:rPr>
                      <w:t>hoc360.net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5146F9">
      <w:rPr>
        <w:rFonts w:ascii="Times New Roman" w:hAnsi="Times New Roman" w:cs="Times New Roman"/>
        <w:b/>
        <w:color w:val="000000"/>
        <w:sz w:val="26"/>
        <w:szCs w:val="26"/>
      </w:rPr>
      <w:t xml:space="preserve">Truy cập Website: </w:t>
    </w:r>
    <w:r w:rsidRPr="005146F9">
      <w:rPr>
        <w:rFonts w:ascii="Times New Roman" w:hAnsi="Times New Roman" w:cs="Times New Roman"/>
        <w:b/>
        <w:color w:val="0000CC"/>
        <w:sz w:val="26"/>
        <w:szCs w:val="26"/>
        <w:u w:val="single"/>
      </w:rPr>
      <w:t>hoc360.net</w:t>
    </w:r>
    <w:r w:rsidRPr="005146F9">
      <w:rPr>
        <w:rFonts w:ascii="Times New Roman" w:hAnsi="Times New Roman" w:cs="Times New Roman"/>
        <w:b/>
        <w:color w:val="000000"/>
        <w:sz w:val="26"/>
        <w:szCs w:val="26"/>
      </w:rPr>
      <w:t xml:space="preserve"> – Tải tài liệu học tập </w:t>
    </w:r>
    <w:r w:rsidRPr="005146F9">
      <w:rPr>
        <w:rFonts w:ascii="Times New Roman" w:hAnsi="Times New Roman" w:cs="Times New Roman"/>
        <w:b/>
        <w:color w:val="FF0000"/>
        <w:sz w:val="26"/>
        <w:szCs w:val="26"/>
      </w:rPr>
      <w:t>miễn phí</w:t>
    </w:r>
  </w:p>
  <w:bookmarkEnd w:id="0"/>
  <w:p w:rsidR="005146F9" w:rsidRDefault="005146F9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146F9" w:rsidRDefault="005146F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C464F07"/>
    <w:multiLevelType w:val="hybridMultilevel"/>
    <w:tmpl w:val="D1F654A8"/>
    <w:lvl w:ilvl="0" w:tplc="176AC62A">
      <w:start w:val="1"/>
      <w:numFmt w:val="decimal"/>
      <w:lvlText w:val="%1)"/>
      <w:lvlJc w:val="left"/>
      <w:pPr>
        <w:ind w:left="502" w:hanging="360"/>
      </w:pPr>
      <w:rPr>
        <w:rFonts w:asciiTheme="minorHAnsi" w:hAnsiTheme="minorHAnsi" w:cstheme="minorBidi" w:hint="default"/>
        <w:b w:val="0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6DB46B53"/>
    <w:multiLevelType w:val="hybridMultilevel"/>
    <w:tmpl w:val="08B423C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909F7"/>
    <w:rsid w:val="000002A6"/>
    <w:rsid w:val="00005E4D"/>
    <w:rsid w:val="00007FD5"/>
    <w:rsid w:val="0001362F"/>
    <w:rsid w:val="000168D6"/>
    <w:rsid w:val="00016A5E"/>
    <w:rsid w:val="00016D5D"/>
    <w:rsid w:val="000178EE"/>
    <w:rsid w:val="00020ABA"/>
    <w:rsid w:val="00023141"/>
    <w:rsid w:val="00023F9F"/>
    <w:rsid w:val="00024F7C"/>
    <w:rsid w:val="00025005"/>
    <w:rsid w:val="000258AE"/>
    <w:rsid w:val="00026B35"/>
    <w:rsid w:val="00027DDF"/>
    <w:rsid w:val="00030511"/>
    <w:rsid w:val="0003359D"/>
    <w:rsid w:val="00035BEA"/>
    <w:rsid w:val="000375BB"/>
    <w:rsid w:val="00040FA7"/>
    <w:rsid w:val="00041646"/>
    <w:rsid w:val="0004271A"/>
    <w:rsid w:val="00043AF8"/>
    <w:rsid w:val="00050708"/>
    <w:rsid w:val="00052365"/>
    <w:rsid w:val="00056066"/>
    <w:rsid w:val="000579E8"/>
    <w:rsid w:val="00057AA6"/>
    <w:rsid w:val="000618E5"/>
    <w:rsid w:val="00062E72"/>
    <w:rsid w:val="0006340D"/>
    <w:rsid w:val="00063AA2"/>
    <w:rsid w:val="00064E5A"/>
    <w:rsid w:val="00064F9E"/>
    <w:rsid w:val="000715BC"/>
    <w:rsid w:val="00072E49"/>
    <w:rsid w:val="000731AA"/>
    <w:rsid w:val="000731C0"/>
    <w:rsid w:val="000771A4"/>
    <w:rsid w:val="000773EA"/>
    <w:rsid w:val="00080F87"/>
    <w:rsid w:val="00081B57"/>
    <w:rsid w:val="00083444"/>
    <w:rsid w:val="0008626A"/>
    <w:rsid w:val="000920BE"/>
    <w:rsid w:val="00092129"/>
    <w:rsid w:val="00092436"/>
    <w:rsid w:val="0009337F"/>
    <w:rsid w:val="0009506C"/>
    <w:rsid w:val="00096A7D"/>
    <w:rsid w:val="00097F06"/>
    <w:rsid w:val="000A038E"/>
    <w:rsid w:val="000A20A2"/>
    <w:rsid w:val="000A3222"/>
    <w:rsid w:val="000A342D"/>
    <w:rsid w:val="000A3AA3"/>
    <w:rsid w:val="000A45D2"/>
    <w:rsid w:val="000A51A3"/>
    <w:rsid w:val="000B4F99"/>
    <w:rsid w:val="000B696C"/>
    <w:rsid w:val="000B74F0"/>
    <w:rsid w:val="000C0949"/>
    <w:rsid w:val="000C1859"/>
    <w:rsid w:val="000C213C"/>
    <w:rsid w:val="000C5B02"/>
    <w:rsid w:val="000C602D"/>
    <w:rsid w:val="000D1066"/>
    <w:rsid w:val="000D3CFA"/>
    <w:rsid w:val="000D4DA2"/>
    <w:rsid w:val="000D5FB6"/>
    <w:rsid w:val="000D62F0"/>
    <w:rsid w:val="000E1253"/>
    <w:rsid w:val="000E1484"/>
    <w:rsid w:val="000E15E6"/>
    <w:rsid w:val="000E163C"/>
    <w:rsid w:val="000E4116"/>
    <w:rsid w:val="000E42D5"/>
    <w:rsid w:val="000E42EA"/>
    <w:rsid w:val="000E6687"/>
    <w:rsid w:val="000E6A42"/>
    <w:rsid w:val="000F4481"/>
    <w:rsid w:val="000F5E10"/>
    <w:rsid w:val="000F63AD"/>
    <w:rsid w:val="000F70C6"/>
    <w:rsid w:val="000F7F63"/>
    <w:rsid w:val="00100AEB"/>
    <w:rsid w:val="001010BE"/>
    <w:rsid w:val="00101AE3"/>
    <w:rsid w:val="00102EF0"/>
    <w:rsid w:val="00103172"/>
    <w:rsid w:val="001039D2"/>
    <w:rsid w:val="00103F8A"/>
    <w:rsid w:val="00104AEC"/>
    <w:rsid w:val="00104B6C"/>
    <w:rsid w:val="00106483"/>
    <w:rsid w:val="00106757"/>
    <w:rsid w:val="001125D7"/>
    <w:rsid w:val="0011277E"/>
    <w:rsid w:val="00112AAD"/>
    <w:rsid w:val="00114153"/>
    <w:rsid w:val="00115A79"/>
    <w:rsid w:val="00116279"/>
    <w:rsid w:val="00117815"/>
    <w:rsid w:val="00120E1B"/>
    <w:rsid w:val="00122CC5"/>
    <w:rsid w:val="00123294"/>
    <w:rsid w:val="00124118"/>
    <w:rsid w:val="001254EE"/>
    <w:rsid w:val="00126091"/>
    <w:rsid w:val="00126385"/>
    <w:rsid w:val="00127910"/>
    <w:rsid w:val="001302AE"/>
    <w:rsid w:val="001305F9"/>
    <w:rsid w:val="00130874"/>
    <w:rsid w:val="001410A0"/>
    <w:rsid w:val="00141479"/>
    <w:rsid w:val="00141665"/>
    <w:rsid w:val="00143741"/>
    <w:rsid w:val="00143BA8"/>
    <w:rsid w:val="00144C59"/>
    <w:rsid w:val="001464E8"/>
    <w:rsid w:val="00150969"/>
    <w:rsid w:val="0015284B"/>
    <w:rsid w:val="00152B19"/>
    <w:rsid w:val="00152D6D"/>
    <w:rsid w:val="0015525F"/>
    <w:rsid w:val="00156B8A"/>
    <w:rsid w:val="001612E9"/>
    <w:rsid w:val="00164417"/>
    <w:rsid w:val="0017130D"/>
    <w:rsid w:val="00175D8C"/>
    <w:rsid w:val="00180B0A"/>
    <w:rsid w:val="00180F44"/>
    <w:rsid w:val="00182AE7"/>
    <w:rsid w:val="001833C6"/>
    <w:rsid w:val="001835B0"/>
    <w:rsid w:val="001877B6"/>
    <w:rsid w:val="00187C6A"/>
    <w:rsid w:val="001900B3"/>
    <w:rsid w:val="00190A1D"/>
    <w:rsid w:val="001923F8"/>
    <w:rsid w:val="0019507C"/>
    <w:rsid w:val="00195442"/>
    <w:rsid w:val="001A3F05"/>
    <w:rsid w:val="001A7750"/>
    <w:rsid w:val="001B0201"/>
    <w:rsid w:val="001B0429"/>
    <w:rsid w:val="001B1A5B"/>
    <w:rsid w:val="001B2A08"/>
    <w:rsid w:val="001B389B"/>
    <w:rsid w:val="001B52C5"/>
    <w:rsid w:val="001B7DB1"/>
    <w:rsid w:val="001C0313"/>
    <w:rsid w:val="001C22A2"/>
    <w:rsid w:val="001C374F"/>
    <w:rsid w:val="001C48D8"/>
    <w:rsid w:val="001C56FD"/>
    <w:rsid w:val="001D40EE"/>
    <w:rsid w:val="001D465A"/>
    <w:rsid w:val="001D4F43"/>
    <w:rsid w:val="001D69D6"/>
    <w:rsid w:val="001D70C4"/>
    <w:rsid w:val="001E0ECA"/>
    <w:rsid w:val="001E0FFB"/>
    <w:rsid w:val="001E3916"/>
    <w:rsid w:val="001E5B7F"/>
    <w:rsid w:val="001E7077"/>
    <w:rsid w:val="001F0814"/>
    <w:rsid w:val="001F2E6C"/>
    <w:rsid w:val="001F5690"/>
    <w:rsid w:val="001F6E3A"/>
    <w:rsid w:val="001F7EB5"/>
    <w:rsid w:val="002007A8"/>
    <w:rsid w:val="00203741"/>
    <w:rsid w:val="002075B6"/>
    <w:rsid w:val="00207C4E"/>
    <w:rsid w:val="002124FF"/>
    <w:rsid w:val="00212FA2"/>
    <w:rsid w:val="0021684A"/>
    <w:rsid w:val="00220DAE"/>
    <w:rsid w:val="0022199D"/>
    <w:rsid w:val="00224604"/>
    <w:rsid w:val="0022609F"/>
    <w:rsid w:val="00227FFD"/>
    <w:rsid w:val="00230150"/>
    <w:rsid w:val="0024477D"/>
    <w:rsid w:val="00244F4E"/>
    <w:rsid w:val="00245CF7"/>
    <w:rsid w:val="00252354"/>
    <w:rsid w:val="002534AA"/>
    <w:rsid w:val="00253FB1"/>
    <w:rsid w:val="00254008"/>
    <w:rsid w:val="00254C52"/>
    <w:rsid w:val="00254CF4"/>
    <w:rsid w:val="00254D89"/>
    <w:rsid w:val="00257C92"/>
    <w:rsid w:val="00260813"/>
    <w:rsid w:val="00261EED"/>
    <w:rsid w:val="00264A1E"/>
    <w:rsid w:val="00267D0D"/>
    <w:rsid w:val="0027204B"/>
    <w:rsid w:val="0027315F"/>
    <w:rsid w:val="00273820"/>
    <w:rsid w:val="00273D86"/>
    <w:rsid w:val="00274434"/>
    <w:rsid w:val="00274C07"/>
    <w:rsid w:val="002754DA"/>
    <w:rsid w:val="00276713"/>
    <w:rsid w:val="0027720E"/>
    <w:rsid w:val="00281AB6"/>
    <w:rsid w:val="00281EF8"/>
    <w:rsid w:val="0028275D"/>
    <w:rsid w:val="00284459"/>
    <w:rsid w:val="00284DA9"/>
    <w:rsid w:val="0028625B"/>
    <w:rsid w:val="002864A0"/>
    <w:rsid w:val="00286AF2"/>
    <w:rsid w:val="00287D25"/>
    <w:rsid w:val="00287D6D"/>
    <w:rsid w:val="002907EA"/>
    <w:rsid w:val="00292924"/>
    <w:rsid w:val="002930F4"/>
    <w:rsid w:val="00295C8D"/>
    <w:rsid w:val="00295EB1"/>
    <w:rsid w:val="002A00A7"/>
    <w:rsid w:val="002A02AE"/>
    <w:rsid w:val="002A18AF"/>
    <w:rsid w:val="002A3377"/>
    <w:rsid w:val="002A35CA"/>
    <w:rsid w:val="002A3DF6"/>
    <w:rsid w:val="002A3DFF"/>
    <w:rsid w:val="002A4871"/>
    <w:rsid w:val="002A6E8E"/>
    <w:rsid w:val="002A79ED"/>
    <w:rsid w:val="002A7CEA"/>
    <w:rsid w:val="002B315A"/>
    <w:rsid w:val="002B402E"/>
    <w:rsid w:val="002B45BC"/>
    <w:rsid w:val="002B5D6C"/>
    <w:rsid w:val="002C36CD"/>
    <w:rsid w:val="002C5847"/>
    <w:rsid w:val="002C72C6"/>
    <w:rsid w:val="002D0738"/>
    <w:rsid w:val="002D3B4B"/>
    <w:rsid w:val="002D652F"/>
    <w:rsid w:val="002D6A73"/>
    <w:rsid w:val="002D7115"/>
    <w:rsid w:val="002E5EFA"/>
    <w:rsid w:val="002E686B"/>
    <w:rsid w:val="002E6896"/>
    <w:rsid w:val="002E6FBB"/>
    <w:rsid w:val="002E6FF1"/>
    <w:rsid w:val="002E7356"/>
    <w:rsid w:val="002E7A19"/>
    <w:rsid w:val="002F0824"/>
    <w:rsid w:val="002F09E0"/>
    <w:rsid w:val="002F0BD6"/>
    <w:rsid w:val="002F2627"/>
    <w:rsid w:val="002F36C5"/>
    <w:rsid w:val="002F3D06"/>
    <w:rsid w:val="002F5042"/>
    <w:rsid w:val="002F7979"/>
    <w:rsid w:val="00300118"/>
    <w:rsid w:val="00300659"/>
    <w:rsid w:val="0030124C"/>
    <w:rsid w:val="00302937"/>
    <w:rsid w:val="003061EA"/>
    <w:rsid w:val="00306EA5"/>
    <w:rsid w:val="003118B0"/>
    <w:rsid w:val="00313654"/>
    <w:rsid w:val="00313C66"/>
    <w:rsid w:val="0031401B"/>
    <w:rsid w:val="003140A4"/>
    <w:rsid w:val="003142C5"/>
    <w:rsid w:val="00316F54"/>
    <w:rsid w:val="00317FAC"/>
    <w:rsid w:val="003221CA"/>
    <w:rsid w:val="00322D2C"/>
    <w:rsid w:val="00323D6D"/>
    <w:rsid w:val="003258F9"/>
    <w:rsid w:val="00325A29"/>
    <w:rsid w:val="00326787"/>
    <w:rsid w:val="00327BE5"/>
    <w:rsid w:val="00331F8B"/>
    <w:rsid w:val="003322AA"/>
    <w:rsid w:val="00332379"/>
    <w:rsid w:val="00334BC1"/>
    <w:rsid w:val="0034038D"/>
    <w:rsid w:val="003428E9"/>
    <w:rsid w:val="00345F85"/>
    <w:rsid w:val="00354240"/>
    <w:rsid w:val="003558D0"/>
    <w:rsid w:val="003600A5"/>
    <w:rsid w:val="003615FD"/>
    <w:rsid w:val="003622BE"/>
    <w:rsid w:val="00363964"/>
    <w:rsid w:val="00365215"/>
    <w:rsid w:val="00365AAD"/>
    <w:rsid w:val="003666B7"/>
    <w:rsid w:val="00366BBE"/>
    <w:rsid w:val="00367724"/>
    <w:rsid w:val="00372200"/>
    <w:rsid w:val="00373F5E"/>
    <w:rsid w:val="00375AB8"/>
    <w:rsid w:val="00377DAD"/>
    <w:rsid w:val="00377E82"/>
    <w:rsid w:val="003816C4"/>
    <w:rsid w:val="003867BE"/>
    <w:rsid w:val="00387121"/>
    <w:rsid w:val="003873C3"/>
    <w:rsid w:val="00390925"/>
    <w:rsid w:val="00391B2D"/>
    <w:rsid w:val="003A198D"/>
    <w:rsid w:val="003A1E45"/>
    <w:rsid w:val="003A20BA"/>
    <w:rsid w:val="003A35DF"/>
    <w:rsid w:val="003A36BE"/>
    <w:rsid w:val="003A584A"/>
    <w:rsid w:val="003A6B30"/>
    <w:rsid w:val="003A7129"/>
    <w:rsid w:val="003B0DD9"/>
    <w:rsid w:val="003B39F4"/>
    <w:rsid w:val="003B45B3"/>
    <w:rsid w:val="003B5128"/>
    <w:rsid w:val="003B5E22"/>
    <w:rsid w:val="003B6017"/>
    <w:rsid w:val="003B634E"/>
    <w:rsid w:val="003B66EA"/>
    <w:rsid w:val="003B6F70"/>
    <w:rsid w:val="003C0BE9"/>
    <w:rsid w:val="003C2C1D"/>
    <w:rsid w:val="003C3CCB"/>
    <w:rsid w:val="003C4ADD"/>
    <w:rsid w:val="003C56F1"/>
    <w:rsid w:val="003C66CC"/>
    <w:rsid w:val="003C67B5"/>
    <w:rsid w:val="003C783F"/>
    <w:rsid w:val="003D1998"/>
    <w:rsid w:val="003D7982"/>
    <w:rsid w:val="003E3082"/>
    <w:rsid w:val="003E58C5"/>
    <w:rsid w:val="003E6953"/>
    <w:rsid w:val="003E7185"/>
    <w:rsid w:val="003F1021"/>
    <w:rsid w:val="003F1B26"/>
    <w:rsid w:val="003F4D1C"/>
    <w:rsid w:val="003F7E4F"/>
    <w:rsid w:val="00401DFF"/>
    <w:rsid w:val="00403046"/>
    <w:rsid w:val="004037AB"/>
    <w:rsid w:val="00403FEB"/>
    <w:rsid w:val="00404BD3"/>
    <w:rsid w:val="004114EE"/>
    <w:rsid w:val="00411CC5"/>
    <w:rsid w:val="004121A1"/>
    <w:rsid w:val="00413BDC"/>
    <w:rsid w:val="004156F4"/>
    <w:rsid w:val="004172C8"/>
    <w:rsid w:val="00421678"/>
    <w:rsid w:val="00421CEC"/>
    <w:rsid w:val="004234ED"/>
    <w:rsid w:val="00423A3A"/>
    <w:rsid w:val="00423C58"/>
    <w:rsid w:val="00425BD2"/>
    <w:rsid w:val="004274AF"/>
    <w:rsid w:val="00427C84"/>
    <w:rsid w:val="00430A6A"/>
    <w:rsid w:val="00432F8E"/>
    <w:rsid w:val="00433208"/>
    <w:rsid w:val="004372C1"/>
    <w:rsid w:val="004430CF"/>
    <w:rsid w:val="00444B03"/>
    <w:rsid w:val="004473B8"/>
    <w:rsid w:val="00451DEE"/>
    <w:rsid w:val="00457548"/>
    <w:rsid w:val="004623B7"/>
    <w:rsid w:val="004623FC"/>
    <w:rsid w:val="004656F0"/>
    <w:rsid w:val="004658A8"/>
    <w:rsid w:val="00466052"/>
    <w:rsid w:val="00466D26"/>
    <w:rsid w:val="00467801"/>
    <w:rsid w:val="004709BA"/>
    <w:rsid w:val="00471012"/>
    <w:rsid w:val="0047116F"/>
    <w:rsid w:val="0047234D"/>
    <w:rsid w:val="004758C5"/>
    <w:rsid w:val="00484075"/>
    <w:rsid w:val="00484B3F"/>
    <w:rsid w:val="00485ACD"/>
    <w:rsid w:val="00490110"/>
    <w:rsid w:val="00493375"/>
    <w:rsid w:val="00494ECA"/>
    <w:rsid w:val="00495833"/>
    <w:rsid w:val="00496A65"/>
    <w:rsid w:val="004A1443"/>
    <w:rsid w:val="004A3898"/>
    <w:rsid w:val="004A4BEE"/>
    <w:rsid w:val="004B06F2"/>
    <w:rsid w:val="004B0EB1"/>
    <w:rsid w:val="004B6EAC"/>
    <w:rsid w:val="004B76F0"/>
    <w:rsid w:val="004C2552"/>
    <w:rsid w:val="004C2A7D"/>
    <w:rsid w:val="004C4A52"/>
    <w:rsid w:val="004C6B80"/>
    <w:rsid w:val="004D0035"/>
    <w:rsid w:val="004D0344"/>
    <w:rsid w:val="004D3254"/>
    <w:rsid w:val="004D400D"/>
    <w:rsid w:val="004D4F67"/>
    <w:rsid w:val="004E039E"/>
    <w:rsid w:val="004E13A9"/>
    <w:rsid w:val="004E4657"/>
    <w:rsid w:val="004E4DE4"/>
    <w:rsid w:val="004E5AC5"/>
    <w:rsid w:val="004F08CE"/>
    <w:rsid w:val="004F0D99"/>
    <w:rsid w:val="004F1A25"/>
    <w:rsid w:val="004F1A5A"/>
    <w:rsid w:val="004F6FBE"/>
    <w:rsid w:val="004F7CD0"/>
    <w:rsid w:val="00501C00"/>
    <w:rsid w:val="00503DDF"/>
    <w:rsid w:val="00507B2D"/>
    <w:rsid w:val="005126E1"/>
    <w:rsid w:val="00513AAA"/>
    <w:rsid w:val="00513FF2"/>
    <w:rsid w:val="005146F9"/>
    <w:rsid w:val="005154DE"/>
    <w:rsid w:val="005169F9"/>
    <w:rsid w:val="00522E44"/>
    <w:rsid w:val="005230FF"/>
    <w:rsid w:val="00523E56"/>
    <w:rsid w:val="00524919"/>
    <w:rsid w:val="0052621D"/>
    <w:rsid w:val="00526553"/>
    <w:rsid w:val="00526805"/>
    <w:rsid w:val="00526E75"/>
    <w:rsid w:val="00530F87"/>
    <w:rsid w:val="0053178F"/>
    <w:rsid w:val="00531CA0"/>
    <w:rsid w:val="00532D04"/>
    <w:rsid w:val="00533E15"/>
    <w:rsid w:val="00534A1B"/>
    <w:rsid w:val="00535AAB"/>
    <w:rsid w:val="005369C2"/>
    <w:rsid w:val="00536AAA"/>
    <w:rsid w:val="00541530"/>
    <w:rsid w:val="0054263D"/>
    <w:rsid w:val="00543185"/>
    <w:rsid w:val="005443BD"/>
    <w:rsid w:val="0054517F"/>
    <w:rsid w:val="005452D3"/>
    <w:rsid w:val="005457D2"/>
    <w:rsid w:val="00551952"/>
    <w:rsid w:val="005525F8"/>
    <w:rsid w:val="0055741C"/>
    <w:rsid w:val="005613CD"/>
    <w:rsid w:val="00563426"/>
    <w:rsid w:val="00563883"/>
    <w:rsid w:val="0056551C"/>
    <w:rsid w:val="00565E12"/>
    <w:rsid w:val="005661A7"/>
    <w:rsid w:val="0057417A"/>
    <w:rsid w:val="00574243"/>
    <w:rsid w:val="00580D15"/>
    <w:rsid w:val="00581D26"/>
    <w:rsid w:val="00582F9A"/>
    <w:rsid w:val="00585F34"/>
    <w:rsid w:val="00586809"/>
    <w:rsid w:val="00591408"/>
    <w:rsid w:val="005928E8"/>
    <w:rsid w:val="005953F4"/>
    <w:rsid w:val="00597AF5"/>
    <w:rsid w:val="005A0205"/>
    <w:rsid w:val="005A1A52"/>
    <w:rsid w:val="005A1C8E"/>
    <w:rsid w:val="005A5766"/>
    <w:rsid w:val="005B00FF"/>
    <w:rsid w:val="005B2C9E"/>
    <w:rsid w:val="005B3131"/>
    <w:rsid w:val="005C0F03"/>
    <w:rsid w:val="005C245C"/>
    <w:rsid w:val="005C27E4"/>
    <w:rsid w:val="005C53D6"/>
    <w:rsid w:val="005D1258"/>
    <w:rsid w:val="005D438E"/>
    <w:rsid w:val="005D59D7"/>
    <w:rsid w:val="005D77B0"/>
    <w:rsid w:val="005E0D22"/>
    <w:rsid w:val="005E1CAD"/>
    <w:rsid w:val="005E20F5"/>
    <w:rsid w:val="005E3499"/>
    <w:rsid w:val="005E3AA0"/>
    <w:rsid w:val="005E3B7F"/>
    <w:rsid w:val="005E6588"/>
    <w:rsid w:val="005E7A23"/>
    <w:rsid w:val="005F1697"/>
    <w:rsid w:val="005F214A"/>
    <w:rsid w:val="005F227B"/>
    <w:rsid w:val="005F2B99"/>
    <w:rsid w:val="005F5E4E"/>
    <w:rsid w:val="005F624C"/>
    <w:rsid w:val="005F6D50"/>
    <w:rsid w:val="005F6E6A"/>
    <w:rsid w:val="005F72D2"/>
    <w:rsid w:val="00600F8D"/>
    <w:rsid w:val="00602824"/>
    <w:rsid w:val="0060387D"/>
    <w:rsid w:val="006053C9"/>
    <w:rsid w:val="0060617A"/>
    <w:rsid w:val="00607E5D"/>
    <w:rsid w:val="00607E76"/>
    <w:rsid w:val="0061439A"/>
    <w:rsid w:val="00621BAB"/>
    <w:rsid w:val="006234D0"/>
    <w:rsid w:val="00624C0C"/>
    <w:rsid w:val="006253DA"/>
    <w:rsid w:val="00625C58"/>
    <w:rsid w:val="006267FB"/>
    <w:rsid w:val="006274E9"/>
    <w:rsid w:val="00627A83"/>
    <w:rsid w:val="00630D75"/>
    <w:rsid w:val="00631644"/>
    <w:rsid w:val="00631B50"/>
    <w:rsid w:val="00632723"/>
    <w:rsid w:val="00634F8D"/>
    <w:rsid w:val="006353BE"/>
    <w:rsid w:val="00636D76"/>
    <w:rsid w:val="00640169"/>
    <w:rsid w:val="0064387A"/>
    <w:rsid w:val="00643BF4"/>
    <w:rsid w:val="00647C56"/>
    <w:rsid w:val="006526FC"/>
    <w:rsid w:val="00652BF1"/>
    <w:rsid w:val="006540C7"/>
    <w:rsid w:val="006543A9"/>
    <w:rsid w:val="006546B7"/>
    <w:rsid w:val="0065496D"/>
    <w:rsid w:val="0065604E"/>
    <w:rsid w:val="00660305"/>
    <w:rsid w:val="00662102"/>
    <w:rsid w:val="006628EF"/>
    <w:rsid w:val="00662E65"/>
    <w:rsid w:val="006641B1"/>
    <w:rsid w:val="00665ADF"/>
    <w:rsid w:val="00665F96"/>
    <w:rsid w:val="006712FD"/>
    <w:rsid w:val="00671C0E"/>
    <w:rsid w:val="0067590A"/>
    <w:rsid w:val="00677D04"/>
    <w:rsid w:val="00677FFD"/>
    <w:rsid w:val="00685F41"/>
    <w:rsid w:val="00686757"/>
    <w:rsid w:val="00687425"/>
    <w:rsid w:val="00690DDE"/>
    <w:rsid w:val="006958F0"/>
    <w:rsid w:val="00696FC5"/>
    <w:rsid w:val="006972CE"/>
    <w:rsid w:val="00697EF1"/>
    <w:rsid w:val="006A10E1"/>
    <w:rsid w:val="006A37C8"/>
    <w:rsid w:val="006A5AF9"/>
    <w:rsid w:val="006A6F6F"/>
    <w:rsid w:val="006A7E6E"/>
    <w:rsid w:val="006B487B"/>
    <w:rsid w:val="006C08B7"/>
    <w:rsid w:val="006C2D85"/>
    <w:rsid w:val="006C319B"/>
    <w:rsid w:val="006C394C"/>
    <w:rsid w:val="006C6D87"/>
    <w:rsid w:val="006D4D74"/>
    <w:rsid w:val="006D79BC"/>
    <w:rsid w:val="006E0EFB"/>
    <w:rsid w:val="006E1AD1"/>
    <w:rsid w:val="006E39F8"/>
    <w:rsid w:val="006E59FD"/>
    <w:rsid w:val="006E5CB6"/>
    <w:rsid w:val="006E6C9B"/>
    <w:rsid w:val="006E705C"/>
    <w:rsid w:val="006E7D33"/>
    <w:rsid w:val="006F10E6"/>
    <w:rsid w:val="006F22AC"/>
    <w:rsid w:val="006F2DF8"/>
    <w:rsid w:val="006F4050"/>
    <w:rsid w:val="006F5FF2"/>
    <w:rsid w:val="006F6EA2"/>
    <w:rsid w:val="006F77C6"/>
    <w:rsid w:val="00700646"/>
    <w:rsid w:val="00704468"/>
    <w:rsid w:val="00705101"/>
    <w:rsid w:val="00712131"/>
    <w:rsid w:val="0071390F"/>
    <w:rsid w:val="00714833"/>
    <w:rsid w:val="00715606"/>
    <w:rsid w:val="007158B2"/>
    <w:rsid w:val="0072141D"/>
    <w:rsid w:val="007214FE"/>
    <w:rsid w:val="007246EC"/>
    <w:rsid w:val="0072552A"/>
    <w:rsid w:val="0072622B"/>
    <w:rsid w:val="0072733E"/>
    <w:rsid w:val="0073194B"/>
    <w:rsid w:val="00732F09"/>
    <w:rsid w:val="007335E3"/>
    <w:rsid w:val="00733A60"/>
    <w:rsid w:val="00741851"/>
    <w:rsid w:val="00742F74"/>
    <w:rsid w:val="0075225E"/>
    <w:rsid w:val="00752E1D"/>
    <w:rsid w:val="0075690D"/>
    <w:rsid w:val="00756F25"/>
    <w:rsid w:val="00757786"/>
    <w:rsid w:val="0076052B"/>
    <w:rsid w:val="007607E8"/>
    <w:rsid w:val="00762892"/>
    <w:rsid w:val="00764ED6"/>
    <w:rsid w:val="0076570B"/>
    <w:rsid w:val="0077062D"/>
    <w:rsid w:val="007713FE"/>
    <w:rsid w:val="00771751"/>
    <w:rsid w:val="007727A2"/>
    <w:rsid w:val="00773CC4"/>
    <w:rsid w:val="00773FCD"/>
    <w:rsid w:val="007747E3"/>
    <w:rsid w:val="00776DDE"/>
    <w:rsid w:val="00777963"/>
    <w:rsid w:val="007826F1"/>
    <w:rsid w:val="0078357B"/>
    <w:rsid w:val="00783657"/>
    <w:rsid w:val="0078431F"/>
    <w:rsid w:val="00784C78"/>
    <w:rsid w:val="00785132"/>
    <w:rsid w:val="0078585F"/>
    <w:rsid w:val="0078726F"/>
    <w:rsid w:val="00787AC2"/>
    <w:rsid w:val="00787F39"/>
    <w:rsid w:val="00790409"/>
    <w:rsid w:val="007924D0"/>
    <w:rsid w:val="00796C75"/>
    <w:rsid w:val="00797EF1"/>
    <w:rsid w:val="007A0A57"/>
    <w:rsid w:val="007A16D5"/>
    <w:rsid w:val="007A1E36"/>
    <w:rsid w:val="007A3A28"/>
    <w:rsid w:val="007A4E13"/>
    <w:rsid w:val="007A4E37"/>
    <w:rsid w:val="007A6683"/>
    <w:rsid w:val="007A76F9"/>
    <w:rsid w:val="007B05FD"/>
    <w:rsid w:val="007B47C8"/>
    <w:rsid w:val="007B5DF4"/>
    <w:rsid w:val="007B7ED7"/>
    <w:rsid w:val="007C1F3C"/>
    <w:rsid w:val="007C3226"/>
    <w:rsid w:val="007C36C9"/>
    <w:rsid w:val="007C3B9E"/>
    <w:rsid w:val="007C689B"/>
    <w:rsid w:val="007D0901"/>
    <w:rsid w:val="007D1DA5"/>
    <w:rsid w:val="007D677B"/>
    <w:rsid w:val="007E1001"/>
    <w:rsid w:val="007E12E7"/>
    <w:rsid w:val="007E1911"/>
    <w:rsid w:val="007E1CC6"/>
    <w:rsid w:val="007E31B5"/>
    <w:rsid w:val="007E5481"/>
    <w:rsid w:val="007E7546"/>
    <w:rsid w:val="007F1F24"/>
    <w:rsid w:val="007F594A"/>
    <w:rsid w:val="007F5AB3"/>
    <w:rsid w:val="007F680B"/>
    <w:rsid w:val="008010FB"/>
    <w:rsid w:val="008012D7"/>
    <w:rsid w:val="00801355"/>
    <w:rsid w:val="00802413"/>
    <w:rsid w:val="00802CC5"/>
    <w:rsid w:val="008031E3"/>
    <w:rsid w:val="008032A3"/>
    <w:rsid w:val="008039B0"/>
    <w:rsid w:val="00805225"/>
    <w:rsid w:val="008070C9"/>
    <w:rsid w:val="008079B9"/>
    <w:rsid w:val="00812F87"/>
    <w:rsid w:val="00814AB1"/>
    <w:rsid w:val="008154D7"/>
    <w:rsid w:val="00815A18"/>
    <w:rsid w:val="008166C1"/>
    <w:rsid w:val="00822696"/>
    <w:rsid w:val="00824365"/>
    <w:rsid w:val="008246BC"/>
    <w:rsid w:val="00831962"/>
    <w:rsid w:val="00832A51"/>
    <w:rsid w:val="0083349B"/>
    <w:rsid w:val="008376AC"/>
    <w:rsid w:val="00837F35"/>
    <w:rsid w:val="0084081A"/>
    <w:rsid w:val="008449A3"/>
    <w:rsid w:val="00845C73"/>
    <w:rsid w:val="00845E23"/>
    <w:rsid w:val="00845F5D"/>
    <w:rsid w:val="00846240"/>
    <w:rsid w:val="008510C7"/>
    <w:rsid w:val="00855224"/>
    <w:rsid w:val="00857ACC"/>
    <w:rsid w:val="008603F2"/>
    <w:rsid w:val="00860691"/>
    <w:rsid w:val="008633FD"/>
    <w:rsid w:val="00864668"/>
    <w:rsid w:val="0086628E"/>
    <w:rsid w:val="00866A14"/>
    <w:rsid w:val="008717B8"/>
    <w:rsid w:val="00876FB7"/>
    <w:rsid w:val="008813D9"/>
    <w:rsid w:val="00883447"/>
    <w:rsid w:val="00892439"/>
    <w:rsid w:val="00892CFE"/>
    <w:rsid w:val="008948E9"/>
    <w:rsid w:val="00895122"/>
    <w:rsid w:val="0089545D"/>
    <w:rsid w:val="008954E8"/>
    <w:rsid w:val="008A29E9"/>
    <w:rsid w:val="008A3295"/>
    <w:rsid w:val="008A3814"/>
    <w:rsid w:val="008A3A94"/>
    <w:rsid w:val="008A4324"/>
    <w:rsid w:val="008A67AF"/>
    <w:rsid w:val="008B17FA"/>
    <w:rsid w:val="008B2E5F"/>
    <w:rsid w:val="008B34DF"/>
    <w:rsid w:val="008B43E1"/>
    <w:rsid w:val="008B700D"/>
    <w:rsid w:val="008B76F6"/>
    <w:rsid w:val="008C1047"/>
    <w:rsid w:val="008C4456"/>
    <w:rsid w:val="008C76C7"/>
    <w:rsid w:val="008C7AE9"/>
    <w:rsid w:val="008D0722"/>
    <w:rsid w:val="008D1316"/>
    <w:rsid w:val="008D4D6C"/>
    <w:rsid w:val="008D6431"/>
    <w:rsid w:val="008E150A"/>
    <w:rsid w:val="008E15AE"/>
    <w:rsid w:val="008E17D8"/>
    <w:rsid w:val="008E17E8"/>
    <w:rsid w:val="008E2AB9"/>
    <w:rsid w:val="008E45E5"/>
    <w:rsid w:val="008E5206"/>
    <w:rsid w:val="008F0158"/>
    <w:rsid w:val="008F1790"/>
    <w:rsid w:val="008F23F1"/>
    <w:rsid w:val="008F35F4"/>
    <w:rsid w:val="008F3DA2"/>
    <w:rsid w:val="008F618E"/>
    <w:rsid w:val="00901A14"/>
    <w:rsid w:val="00902782"/>
    <w:rsid w:val="00907380"/>
    <w:rsid w:val="0090797D"/>
    <w:rsid w:val="00912938"/>
    <w:rsid w:val="009132DC"/>
    <w:rsid w:val="00913B10"/>
    <w:rsid w:val="00922BFE"/>
    <w:rsid w:val="00926799"/>
    <w:rsid w:val="00926B68"/>
    <w:rsid w:val="00927859"/>
    <w:rsid w:val="0093346E"/>
    <w:rsid w:val="0093381E"/>
    <w:rsid w:val="00934F06"/>
    <w:rsid w:val="00935429"/>
    <w:rsid w:val="00941AE8"/>
    <w:rsid w:val="00945853"/>
    <w:rsid w:val="00947865"/>
    <w:rsid w:val="00947983"/>
    <w:rsid w:val="009479C9"/>
    <w:rsid w:val="00952323"/>
    <w:rsid w:val="00954562"/>
    <w:rsid w:val="009554BF"/>
    <w:rsid w:val="00955925"/>
    <w:rsid w:val="00955964"/>
    <w:rsid w:val="009562FD"/>
    <w:rsid w:val="00956A63"/>
    <w:rsid w:val="00960A2D"/>
    <w:rsid w:val="009633F4"/>
    <w:rsid w:val="009643F5"/>
    <w:rsid w:val="00967873"/>
    <w:rsid w:val="009707A6"/>
    <w:rsid w:val="009712AF"/>
    <w:rsid w:val="0097174E"/>
    <w:rsid w:val="00975907"/>
    <w:rsid w:val="00975A81"/>
    <w:rsid w:val="0097609B"/>
    <w:rsid w:val="00977BA7"/>
    <w:rsid w:val="00980892"/>
    <w:rsid w:val="00983900"/>
    <w:rsid w:val="00987623"/>
    <w:rsid w:val="00990A14"/>
    <w:rsid w:val="00994212"/>
    <w:rsid w:val="009967D2"/>
    <w:rsid w:val="009A0FAD"/>
    <w:rsid w:val="009A1A56"/>
    <w:rsid w:val="009A2986"/>
    <w:rsid w:val="009A7E8D"/>
    <w:rsid w:val="009B2058"/>
    <w:rsid w:val="009B6E3E"/>
    <w:rsid w:val="009B73DD"/>
    <w:rsid w:val="009C1658"/>
    <w:rsid w:val="009C3E5E"/>
    <w:rsid w:val="009C5EA2"/>
    <w:rsid w:val="009D20C1"/>
    <w:rsid w:val="009D4C03"/>
    <w:rsid w:val="009D5670"/>
    <w:rsid w:val="009D6571"/>
    <w:rsid w:val="009E1638"/>
    <w:rsid w:val="009E318C"/>
    <w:rsid w:val="009E31D9"/>
    <w:rsid w:val="009E35F8"/>
    <w:rsid w:val="009E4E6F"/>
    <w:rsid w:val="009E5DB2"/>
    <w:rsid w:val="009E5F7C"/>
    <w:rsid w:val="009F1401"/>
    <w:rsid w:val="009F4E11"/>
    <w:rsid w:val="009F713D"/>
    <w:rsid w:val="00A021C0"/>
    <w:rsid w:val="00A04382"/>
    <w:rsid w:val="00A05207"/>
    <w:rsid w:val="00A0679C"/>
    <w:rsid w:val="00A06C92"/>
    <w:rsid w:val="00A1249A"/>
    <w:rsid w:val="00A1269C"/>
    <w:rsid w:val="00A14490"/>
    <w:rsid w:val="00A15E2D"/>
    <w:rsid w:val="00A16207"/>
    <w:rsid w:val="00A170E3"/>
    <w:rsid w:val="00A176AA"/>
    <w:rsid w:val="00A17F89"/>
    <w:rsid w:val="00A2517E"/>
    <w:rsid w:val="00A2578A"/>
    <w:rsid w:val="00A267D5"/>
    <w:rsid w:val="00A2760F"/>
    <w:rsid w:val="00A32325"/>
    <w:rsid w:val="00A326EF"/>
    <w:rsid w:val="00A32913"/>
    <w:rsid w:val="00A32E6D"/>
    <w:rsid w:val="00A33BC4"/>
    <w:rsid w:val="00A342E3"/>
    <w:rsid w:val="00A3509B"/>
    <w:rsid w:val="00A36A8F"/>
    <w:rsid w:val="00A36AFE"/>
    <w:rsid w:val="00A3799B"/>
    <w:rsid w:val="00A42CB2"/>
    <w:rsid w:val="00A476B4"/>
    <w:rsid w:val="00A5030C"/>
    <w:rsid w:val="00A510C9"/>
    <w:rsid w:val="00A51F24"/>
    <w:rsid w:val="00A52212"/>
    <w:rsid w:val="00A54A62"/>
    <w:rsid w:val="00A56183"/>
    <w:rsid w:val="00A5645B"/>
    <w:rsid w:val="00A57023"/>
    <w:rsid w:val="00A57E43"/>
    <w:rsid w:val="00A57E89"/>
    <w:rsid w:val="00A6271B"/>
    <w:rsid w:val="00A632C9"/>
    <w:rsid w:val="00A65F6F"/>
    <w:rsid w:val="00A6712F"/>
    <w:rsid w:val="00A6729F"/>
    <w:rsid w:val="00A6791E"/>
    <w:rsid w:val="00A70A00"/>
    <w:rsid w:val="00A71C6D"/>
    <w:rsid w:val="00A723A3"/>
    <w:rsid w:val="00A72A53"/>
    <w:rsid w:val="00A73738"/>
    <w:rsid w:val="00A7388E"/>
    <w:rsid w:val="00A746FE"/>
    <w:rsid w:val="00A74A4F"/>
    <w:rsid w:val="00A75843"/>
    <w:rsid w:val="00A762D1"/>
    <w:rsid w:val="00A80882"/>
    <w:rsid w:val="00A81797"/>
    <w:rsid w:val="00A81CA1"/>
    <w:rsid w:val="00A8393A"/>
    <w:rsid w:val="00A8428E"/>
    <w:rsid w:val="00A84D95"/>
    <w:rsid w:val="00A8588E"/>
    <w:rsid w:val="00A85A16"/>
    <w:rsid w:val="00A87825"/>
    <w:rsid w:val="00A879A4"/>
    <w:rsid w:val="00A91F74"/>
    <w:rsid w:val="00A94D45"/>
    <w:rsid w:val="00A96620"/>
    <w:rsid w:val="00A96B69"/>
    <w:rsid w:val="00A9797D"/>
    <w:rsid w:val="00AA0399"/>
    <w:rsid w:val="00AA09B3"/>
    <w:rsid w:val="00AA192A"/>
    <w:rsid w:val="00AA3EEE"/>
    <w:rsid w:val="00AA4BCC"/>
    <w:rsid w:val="00AA4E61"/>
    <w:rsid w:val="00AA6E38"/>
    <w:rsid w:val="00AB5533"/>
    <w:rsid w:val="00AB70E2"/>
    <w:rsid w:val="00AC1C4B"/>
    <w:rsid w:val="00AC402A"/>
    <w:rsid w:val="00AC4735"/>
    <w:rsid w:val="00AC61EB"/>
    <w:rsid w:val="00AC64A8"/>
    <w:rsid w:val="00AC7AC0"/>
    <w:rsid w:val="00AD05D3"/>
    <w:rsid w:val="00AD130E"/>
    <w:rsid w:val="00AD1BAA"/>
    <w:rsid w:val="00AD3418"/>
    <w:rsid w:val="00AD3746"/>
    <w:rsid w:val="00AD568A"/>
    <w:rsid w:val="00AD6173"/>
    <w:rsid w:val="00AD7C72"/>
    <w:rsid w:val="00AE1F01"/>
    <w:rsid w:val="00AE37E5"/>
    <w:rsid w:val="00AE3E15"/>
    <w:rsid w:val="00AE48F1"/>
    <w:rsid w:val="00AE4C04"/>
    <w:rsid w:val="00AF253C"/>
    <w:rsid w:val="00AF4F21"/>
    <w:rsid w:val="00B00AD3"/>
    <w:rsid w:val="00B01F04"/>
    <w:rsid w:val="00B021A9"/>
    <w:rsid w:val="00B034A2"/>
    <w:rsid w:val="00B07B5D"/>
    <w:rsid w:val="00B104C7"/>
    <w:rsid w:val="00B13690"/>
    <w:rsid w:val="00B15520"/>
    <w:rsid w:val="00B15BE7"/>
    <w:rsid w:val="00B16812"/>
    <w:rsid w:val="00B17BC6"/>
    <w:rsid w:val="00B2019D"/>
    <w:rsid w:val="00B21EB2"/>
    <w:rsid w:val="00B22E01"/>
    <w:rsid w:val="00B23E5C"/>
    <w:rsid w:val="00B24B58"/>
    <w:rsid w:val="00B3068E"/>
    <w:rsid w:val="00B31BD3"/>
    <w:rsid w:val="00B34F38"/>
    <w:rsid w:val="00B37D89"/>
    <w:rsid w:val="00B40AF7"/>
    <w:rsid w:val="00B41DFF"/>
    <w:rsid w:val="00B451E6"/>
    <w:rsid w:val="00B453CF"/>
    <w:rsid w:val="00B50477"/>
    <w:rsid w:val="00B50844"/>
    <w:rsid w:val="00B52CAF"/>
    <w:rsid w:val="00B534AB"/>
    <w:rsid w:val="00B53A2D"/>
    <w:rsid w:val="00B54742"/>
    <w:rsid w:val="00B5582D"/>
    <w:rsid w:val="00B55EE6"/>
    <w:rsid w:val="00B56FC7"/>
    <w:rsid w:val="00B57F06"/>
    <w:rsid w:val="00B621A8"/>
    <w:rsid w:val="00B624F3"/>
    <w:rsid w:val="00B62539"/>
    <w:rsid w:val="00B63ED2"/>
    <w:rsid w:val="00B659B7"/>
    <w:rsid w:val="00B714A5"/>
    <w:rsid w:val="00B72389"/>
    <w:rsid w:val="00B72C4A"/>
    <w:rsid w:val="00B75C4C"/>
    <w:rsid w:val="00B75CC4"/>
    <w:rsid w:val="00B77AC0"/>
    <w:rsid w:val="00B80C82"/>
    <w:rsid w:val="00B80D32"/>
    <w:rsid w:val="00B909F7"/>
    <w:rsid w:val="00B94338"/>
    <w:rsid w:val="00B9622B"/>
    <w:rsid w:val="00B967A9"/>
    <w:rsid w:val="00B97096"/>
    <w:rsid w:val="00BA0978"/>
    <w:rsid w:val="00BA1E3B"/>
    <w:rsid w:val="00BA2D92"/>
    <w:rsid w:val="00BA3D01"/>
    <w:rsid w:val="00BA46D0"/>
    <w:rsid w:val="00BA4DB1"/>
    <w:rsid w:val="00BA53F2"/>
    <w:rsid w:val="00BA5A96"/>
    <w:rsid w:val="00BA5DF8"/>
    <w:rsid w:val="00BA6CD0"/>
    <w:rsid w:val="00BB4C10"/>
    <w:rsid w:val="00BB6BF6"/>
    <w:rsid w:val="00BB7127"/>
    <w:rsid w:val="00BC19A4"/>
    <w:rsid w:val="00BC2A67"/>
    <w:rsid w:val="00BC300C"/>
    <w:rsid w:val="00BC5D6E"/>
    <w:rsid w:val="00BC5D9D"/>
    <w:rsid w:val="00BC74E4"/>
    <w:rsid w:val="00BD09A7"/>
    <w:rsid w:val="00BD0C37"/>
    <w:rsid w:val="00BD1853"/>
    <w:rsid w:val="00BD1E35"/>
    <w:rsid w:val="00BD30E7"/>
    <w:rsid w:val="00BD3E2C"/>
    <w:rsid w:val="00BD7E5C"/>
    <w:rsid w:val="00BE0800"/>
    <w:rsid w:val="00BE34DC"/>
    <w:rsid w:val="00BE395B"/>
    <w:rsid w:val="00BE516E"/>
    <w:rsid w:val="00BE594F"/>
    <w:rsid w:val="00BE5F23"/>
    <w:rsid w:val="00BE7865"/>
    <w:rsid w:val="00BE7C28"/>
    <w:rsid w:val="00BF0707"/>
    <w:rsid w:val="00BF0EBC"/>
    <w:rsid w:val="00BF0FD4"/>
    <w:rsid w:val="00BF1061"/>
    <w:rsid w:val="00BF1D7C"/>
    <w:rsid w:val="00BF224E"/>
    <w:rsid w:val="00BF548E"/>
    <w:rsid w:val="00BF7F79"/>
    <w:rsid w:val="00C01C6A"/>
    <w:rsid w:val="00C01E45"/>
    <w:rsid w:val="00C02E0A"/>
    <w:rsid w:val="00C06574"/>
    <w:rsid w:val="00C07662"/>
    <w:rsid w:val="00C0785A"/>
    <w:rsid w:val="00C1093A"/>
    <w:rsid w:val="00C12454"/>
    <w:rsid w:val="00C12B2A"/>
    <w:rsid w:val="00C13D2D"/>
    <w:rsid w:val="00C14B38"/>
    <w:rsid w:val="00C14E54"/>
    <w:rsid w:val="00C14F28"/>
    <w:rsid w:val="00C15324"/>
    <w:rsid w:val="00C16289"/>
    <w:rsid w:val="00C168A8"/>
    <w:rsid w:val="00C17F67"/>
    <w:rsid w:val="00C203DB"/>
    <w:rsid w:val="00C2251E"/>
    <w:rsid w:val="00C22CA0"/>
    <w:rsid w:val="00C22CF1"/>
    <w:rsid w:val="00C230C8"/>
    <w:rsid w:val="00C244AC"/>
    <w:rsid w:val="00C25F13"/>
    <w:rsid w:val="00C277CF"/>
    <w:rsid w:val="00C30225"/>
    <w:rsid w:val="00C33840"/>
    <w:rsid w:val="00C4015A"/>
    <w:rsid w:val="00C41258"/>
    <w:rsid w:val="00C41750"/>
    <w:rsid w:val="00C418CC"/>
    <w:rsid w:val="00C41FCB"/>
    <w:rsid w:val="00C42790"/>
    <w:rsid w:val="00C442B8"/>
    <w:rsid w:val="00C4515D"/>
    <w:rsid w:val="00C479DB"/>
    <w:rsid w:val="00C53E28"/>
    <w:rsid w:val="00C543CA"/>
    <w:rsid w:val="00C56410"/>
    <w:rsid w:val="00C56D39"/>
    <w:rsid w:val="00C57748"/>
    <w:rsid w:val="00C6128A"/>
    <w:rsid w:val="00C627EF"/>
    <w:rsid w:val="00C65731"/>
    <w:rsid w:val="00C66688"/>
    <w:rsid w:val="00C679FD"/>
    <w:rsid w:val="00C67A1E"/>
    <w:rsid w:val="00C71B5F"/>
    <w:rsid w:val="00C71FAE"/>
    <w:rsid w:val="00C726A3"/>
    <w:rsid w:val="00C75861"/>
    <w:rsid w:val="00C8121F"/>
    <w:rsid w:val="00C83C2E"/>
    <w:rsid w:val="00C86B55"/>
    <w:rsid w:val="00C87E69"/>
    <w:rsid w:val="00C931CE"/>
    <w:rsid w:val="00C938E8"/>
    <w:rsid w:val="00C93BB1"/>
    <w:rsid w:val="00C962FF"/>
    <w:rsid w:val="00C971A1"/>
    <w:rsid w:val="00C97A57"/>
    <w:rsid w:val="00CA2B26"/>
    <w:rsid w:val="00CA2CC7"/>
    <w:rsid w:val="00CA3ADA"/>
    <w:rsid w:val="00CA79DB"/>
    <w:rsid w:val="00CB3E69"/>
    <w:rsid w:val="00CB5EBB"/>
    <w:rsid w:val="00CB66A3"/>
    <w:rsid w:val="00CB74DF"/>
    <w:rsid w:val="00CB7EE7"/>
    <w:rsid w:val="00CC4A6F"/>
    <w:rsid w:val="00CC581B"/>
    <w:rsid w:val="00CD13EB"/>
    <w:rsid w:val="00CD2040"/>
    <w:rsid w:val="00CD32EA"/>
    <w:rsid w:val="00CD33A9"/>
    <w:rsid w:val="00CD4A55"/>
    <w:rsid w:val="00CD6DB4"/>
    <w:rsid w:val="00CD7D81"/>
    <w:rsid w:val="00CE26A8"/>
    <w:rsid w:val="00CE4653"/>
    <w:rsid w:val="00CE47C6"/>
    <w:rsid w:val="00CE4A7F"/>
    <w:rsid w:val="00CE7E9C"/>
    <w:rsid w:val="00CF05D4"/>
    <w:rsid w:val="00CF05FD"/>
    <w:rsid w:val="00CF402F"/>
    <w:rsid w:val="00D000BE"/>
    <w:rsid w:val="00D020BB"/>
    <w:rsid w:val="00D03F45"/>
    <w:rsid w:val="00D071AB"/>
    <w:rsid w:val="00D074EE"/>
    <w:rsid w:val="00D10D7C"/>
    <w:rsid w:val="00D11CFA"/>
    <w:rsid w:val="00D14366"/>
    <w:rsid w:val="00D24D0A"/>
    <w:rsid w:val="00D256FC"/>
    <w:rsid w:val="00D25ED1"/>
    <w:rsid w:val="00D25EE6"/>
    <w:rsid w:val="00D276BC"/>
    <w:rsid w:val="00D334CB"/>
    <w:rsid w:val="00D35CFD"/>
    <w:rsid w:val="00D37CD2"/>
    <w:rsid w:val="00D402FD"/>
    <w:rsid w:val="00D4218E"/>
    <w:rsid w:val="00D42850"/>
    <w:rsid w:val="00D4405C"/>
    <w:rsid w:val="00D448E4"/>
    <w:rsid w:val="00D45561"/>
    <w:rsid w:val="00D46CC8"/>
    <w:rsid w:val="00D50ABD"/>
    <w:rsid w:val="00D535F0"/>
    <w:rsid w:val="00D539C1"/>
    <w:rsid w:val="00D5624F"/>
    <w:rsid w:val="00D57B85"/>
    <w:rsid w:val="00D57C3D"/>
    <w:rsid w:val="00D57DDF"/>
    <w:rsid w:val="00D60303"/>
    <w:rsid w:val="00D603AB"/>
    <w:rsid w:val="00D631DA"/>
    <w:rsid w:val="00D6355E"/>
    <w:rsid w:val="00D64840"/>
    <w:rsid w:val="00D657E4"/>
    <w:rsid w:val="00D65915"/>
    <w:rsid w:val="00D660C0"/>
    <w:rsid w:val="00D7455F"/>
    <w:rsid w:val="00D76584"/>
    <w:rsid w:val="00D77E89"/>
    <w:rsid w:val="00D80980"/>
    <w:rsid w:val="00D81603"/>
    <w:rsid w:val="00D81774"/>
    <w:rsid w:val="00D81F46"/>
    <w:rsid w:val="00D83D8E"/>
    <w:rsid w:val="00D856EC"/>
    <w:rsid w:val="00D871EE"/>
    <w:rsid w:val="00D923B1"/>
    <w:rsid w:val="00D92AEF"/>
    <w:rsid w:val="00D934FA"/>
    <w:rsid w:val="00D94FBF"/>
    <w:rsid w:val="00D952C6"/>
    <w:rsid w:val="00D97D62"/>
    <w:rsid w:val="00DA08EA"/>
    <w:rsid w:val="00DA100B"/>
    <w:rsid w:val="00DA2FCC"/>
    <w:rsid w:val="00DA34CE"/>
    <w:rsid w:val="00DA3BBA"/>
    <w:rsid w:val="00DA43E9"/>
    <w:rsid w:val="00DA66ED"/>
    <w:rsid w:val="00DA6BAB"/>
    <w:rsid w:val="00DB33A2"/>
    <w:rsid w:val="00DB403D"/>
    <w:rsid w:val="00DB40D4"/>
    <w:rsid w:val="00DB450C"/>
    <w:rsid w:val="00DB4FE8"/>
    <w:rsid w:val="00DB51F9"/>
    <w:rsid w:val="00DB6EBD"/>
    <w:rsid w:val="00DC0054"/>
    <w:rsid w:val="00DC072D"/>
    <w:rsid w:val="00DC1426"/>
    <w:rsid w:val="00DC2C92"/>
    <w:rsid w:val="00DD175F"/>
    <w:rsid w:val="00DD1C3C"/>
    <w:rsid w:val="00DD318B"/>
    <w:rsid w:val="00DD5068"/>
    <w:rsid w:val="00DD5546"/>
    <w:rsid w:val="00DD6282"/>
    <w:rsid w:val="00DE282A"/>
    <w:rsid w:val="00DE65CF"/>
    <w:rsid w:val="00DE798D"/>
    <w:rsid w:val="00DF0F7A"/>
    <w:rsid w:val="00DF2140"/>
    <w:rsid w:val="00DF431A"/>
    <w:rsid w:val="00DF4D7D"/>
    <w:rsid w:val="00E01496"/>
    <w:rsid w:val="00E0244B"/>
    <w:rsid w:val="00E04119"/>
    <w:rsid w:val="00E04C80"/>
    <w:rsid w:val="00E04E00"/>
    <w:rsid w:val="00E04ECF"/>
    <w:rsid w:val="00E062F6"/>
    <w:rsid w:val="00E07F78"/>
    <w:rsid w:val="00E10115"/>
    <w:rsid w:val="00E10D24"/>
    <w:rsid w:val="00E1139B"/>
    <w:rsid w:val="00E12DC5"/>
    <w:rsid w:val="00E12E7E"/>
    <w:rsid w:val="00E13550"/>
    <w:rsid w:val="00E139CF"/>
    <w:rsid w:val="00E14834"/>
    <w:rsid w:val="00E17AA5"/>
    <w:rsid w:val="00E21F5F"/>
    <w:rsid w:val="00E23320"/>
    <w:rsid w:val="00E23B33"/>
    <w:rsid w:val="00E2635F"/>
    <w:rsid w:val="00E3110D"/>
    <w:rsid w:val="00E31922"/>
    <w:rsid w:val="00E32CC5"/>
    <w:rsid w:val="00E416EB"/>
    <w:rsid w:val="00E42E63"/>
    <w:rsid w:val="00E43404"/>
    <w:rsid w:val="00E44129"/>
    <w:rsid w:val="00E44BD3"/>
    <w:rsid w:val="00E451F2"/>
    <w:rsid w:val="00E45354"/>
    <w:rsid w:val="00E4633D"/>
    <w:rsid w:val="00E52338"/>
    <w:rsid w:val="00E537D4"/>
    <w:rsid w:val="00E573E8"/>
    <w:rsid w:val="00E60446"/>
    <w:rsid w:val="00E60DB0"/>
    <w:rsid w:val="00E653E7"/>
    <w:rsid w:val="00E711FE"/>
    <w:rsid w:val="00E7130B"/>
    <w:rsid w:val="00E714A4"/>
    <w:rsid w:val="00E71C22"/>
    <w:rsid w:val="00E72A3E"/>
    <w:rsid w:val="00E74E61"/>
    <w:rsid w:val="00E75926"/>
    <w:rsid w:val="00E814CB"/>
    <w:rsid w:val="00E8250F"/>
    <w:rsid w:val="00E85354"/>
    <w:rsid w:val="00E85BD4"/>
    <w:rsid w:val="00E8677C"/>
    <w:rsid w:val="00E87378"/>
    <w:rsid w:val="00E924CE"/>
    <w:rsid w:val="00E934D7"/>
    <w:rsid w:val="00E93FE1"/>
    <w:rsid w:val="00E9402B"/>
    <w:rsid w:val="00E94DF5"/>
    <w:rsid w:val="00E95867"/>
    <w:rsid w:val="00E978FB"/>
    <w:rsid w:val="00E97AF3"/>
    <w:rsid w:val="00EA267F"/>
    <w:rsid w:val="00EA46A5"/>
    <w:rsid w:val="00EA75A5"/>
    <w:rsid w:val="00EA7A2F"/>
    <w:rsid w:val="00EA7EB4"/>
    <w:rsid w:val="00EB1426"/>
    <w:rsid w:val="00EB4A92"/>
    <w:rsid w:val="00EB4D31"/>
    <w:rsid w:val="00EB7016"/>
    <w:rsid w:val="00EC3CD6"/>
    <w:rsid w:val="00EC50B1"/>
    <w:rsid w:val="00EC5B3B"/>
    <w:rsid w:val="00EC74EC"/>
    <w:rsid w:val="00ED0743"/>
    <w:rsid w:val="00ED2761"/>
    <w:rsid w:val="00ED50A2"/>
    <w:rsid w:val="00ED6015"/>
    <w:rsid w:val="00EE15A3"/>
    <w:rsid w:val="00EE22C0"/>
    <w:rsid w:val="00EE245D"/>
    <w:rsid w:val="00EE2617"/>
    <w:rsid w:val="00EE4745"/>
    <w:rsid w:val="00EE49FC"/>
    <w:rsid w:val="00EE5C25"/>
    <w:rsid w:val="00EE66CE"/>
    <w:rsid w:val="00EF01C1"/>
    <w:rsid w:val="00EF27CA"/>
    <w:rsid w:val="00EF2ABB"/>
    <w:rsid w:val="00EF2DD7"/>
    <w:rsid w:val="00EF6E2A"/>
    <w:rsid w:val="00EF753B"/>
    <w:rsid w:val="00EF764C"/>
    <w:rsid w:val="00F01544"/>
    <w:rsid w:val="00F0217A"/>
    <w:rsid w:val="00F02E0D"/>
    <w:rsid w:val="00F03547"/>
    <w:rsid w:val="00F04839"/>
    <w:rsid w:val="00F0631C"/>
    <w:rsid w:val="00F07E9A"/>
    <w:rsid w:val="00F106E9"/>
    <w:rsid w:val="00F12438"/>
    <w:rsid w:val="00F13A54"/>
    <w:rsid w:val="00F147A4"/>
    <w:rsid w:val="00F161F9"/>
    <w:rsid w:val="00F16F00"/>
    <w:rsid w:val="00F17981"/>
    <w:rsid w:val="00F2107C"/>
    <w:rsid w:val="00F22020"/>
    <w:rsid w:val="00F23992"/>
    <w:rsid w:val="00F23C77"/>
    <w:rsid w:val="00F2512E"/>
    <w:rsid w:val="00F25297"/>
    <w:rsid w:val="00F26943"/>
    <w:rsid w:val="00F300E2"/>
    <w:rsid w:val="00F30F84"/>
    <w:rsid w:val="00F31E58"/>
    <w:rsid w:val="00F33883"/>
    <w:rsid w:val="00F35631"/>
    <w:rsid w:val="00F35C95"/>
    <w:rsid w:val="00F36A90"/>
    <w:rsid w:val="00F40078"/>
    <w:rsid w:val="00F404F9"/>
    <w:rsid w:val="00F40D7D"/>
    <w:rsid w:val="00F429B7"/>
    <w:rsid w:val="00F44EF8"/>
    <w:rsid w:val="00F471DA"/>
    <w:rsid w:val="00F50397"/>
    <w:rsid w:val="00F51444"/>
    <w:rsid w:val="00F54B67"/>
    <w:rsid w:val="00F54D74"/>
    <w:rsid w:val="00F61AC9"/>
    <w:rsid w:val="00F62137"/>
    <w:rsid w:val="00F6234B"/>
    <w:rsid w:val="00F62CCA"/>
    <w:rsid w:val="00F62F0E"/>
    <w:rsid w:val="00F66EDE"/>
    <w:rsid w:val="00F6705D"/>
    <w:rsid w:val="00F67701"/>
    <w:rsid w:val="00F702A8"/>
    <w:rsid w:val="00F72D5A"/>
    <w:rsid w:val="00F751E8"/>
    <w:rsid w:val="00F75CBC"/>
    <w:rsid w:val="00F75F4F"/>
    <w:rsid w:val="00F76E6F"/>
    <w:rsid w:val="00F77584"/>
    <w:rsid w:val="00F77DF9"/>
    <w:rsid w:val="00F82547"/>
    <w:rsid w:val="00F8351A"/>
    <w:rsid w:val="00F871F4"/>
    <w:rsid w:val="00F941F6"/>
    <w:rsid w:val="00F944FC"/>
    <w:rsid w:val="00FA1FD2"/>
    <w:rsid w:val="00FA2240"/>
    <w:rsid w:val="00FA29EA"/>
    <w:rsid w:val="00FB05D7"/>
    <w:rsid w:val="00FB1FD0"/>
    <w:rsid w:val="00FB2DE6"/>
    <w:rsid w:val="00FB32DD"/>
    <w:rsid w:val="00FB3746"/>
    <w:rsid w:val="00FB71F5"/>
    <w:rsid w:val="00FC017E"/>
    <w:rsid w:val="00FC04A3"/>
    <w:rsid w:val="00FC1463"/>
    <w:rsid w:val="00FC3E18"/>
    <w:rsid w:val="00FC49D3"/>
    <w:rsid w:val="00FC53A9"/>
    <w:rsid w:val="00FC60CB"/>
    <w:rsid w:val="00FD1393"/>
    <w:rsid w:val="00FD1F9A"/>
    <w:rsid w:val="00FD2482"/>
    <w:rsid w:val="00FD2C9D"/>
    <w:rsid w:val="00FD697D"/>
    <w:rsid w:val="00FD6A4B"/>
    <w:rsid w:val="00FE0584"/>
    <w:rsid w:val="00FE1945"/>
    <w:rsid w:val="00FE2E02"/>
    <w:rsid w:val="00FE3C92"/>
    <w:rsid w:val="00FE42C2"/>
    <w:rsid w:val="00FE639C"/>
    <w:rsid w:val="00FE6BED"/>
    <w:rsid w:val="00FE7CAD"/>
    <w:rsid w:val="00FF4403"/>
    <w:rsid w:val="00FF58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6A1FA2F5"/>
  <w15:docId w15:val="{EE2A1BDB-870B-462F-88FD-879D05FF52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402F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909F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146F9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146F9"/>
  </w:style>
  <w:style w:type="paragraph" w:styleId="Footer">
    <w:name w:val="footer"/>
    <w:basedOn w:val="Normal"/>
    <w:link w:val="FooterChar"/>
    <w:uiPriority w:val="99"/>
    <w:unhideWhenUsed/>
    <w:rsid w:val="005146F9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146F9"/>
  </w:style>
  <w:style w:type="paragraph" w:styleId="NormalWeb">
    <w:name w:val="Normal (Web)"/>
    <w:basedOn w:val="Normal"/>
    <w:uiPriority w:val="99"/>
    <w:unhideWhenUsed/>
    <w:rsid w:val="005146F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2.w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7.bin"/><Relationship Id="rId133" Type="http://schemas.openxmlformats.org/officeDocument/2006/relationships/footer" Target="footer2.xml"/><Relationship Id="rId16" Type="http://schemas.openxmlformats.org/officeDocument/2006/relationships/oleObject" Target="embeddings/oleObject5.bin"/><Relationship Id="rId107" Type="http://schemas.openxmlformats.org/officeDocument/2006/relationships/image" Target="media/image47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2.wmf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3.bin"/><Relationship Id="rId128" Type="http://schemas.openxmlformats.org/officeDocument/2006/relationships/image" Target="media/image57.wmf"/><Relationship Id="rId5" Type="http://schemas.openxmlformats.org/officeDocument/2006/relationships/footnotes" Target="footnote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4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113" Type="http://schemas.openxmlformats.org/officeDocument/2006/relationships/image" Target="media/image50.wmf"/><Relationship Id="rId118" Type="http://schemas.openxmlformats.org/officeDocument/2006/relationships/oleObject" Target="embeddings/oleObject60.bin"/><Relationship Id="rId126" Type="http://schemas.openxmlformats.org/officeDocument/2006/relationships/image" Target="media/image56.wmf"/><Relationship Id="rId134" Type="http://schemas.openxmlformats.org/officeDocument/2006/relationships/header" Target="header3.xml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2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5.bin"/><Relationship Id="rId116" Type="http://schemas.openxmlformats.org/officeDocument/2006/relationships/oleObject" Target="embeddings/oleObject59.bin"/><Relationship Id="rId124" Type="http://schemas.openxmlformats.org/officeDocument/2006/relationships/image" Target="media/image55.wmf"/><Relationship Id="rId129" Type="http://schemas.openxmlformats.org/officeDocument/2006/relationships/oleObject" Target="embeddings/oleObject66.bin"/><Relationship Id="rId137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8.bin"/><Relationship Id="rId111" Type="http://schemas.openxmlformats.org/officeDocument/2006/relationships/image" Target="media/image49.wmf"/><Relationship Id="rId132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0.wmf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4.bin"/><Relationship Id="rId114" Type="http://schemas.openxmlformats.org/officeDocument/2006/relationships/oleObject" Target="embeddings/oleObject58.bin"/><Relationship Id="rId119" Type="http://schemas.openxmlformats.org/officeDocument/2006/relationships/oleObject" Target="embeddings/oleObject61.bin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4.wmf"/><Relationship Id="rId101" Type="http://schemas.openxmlformats.org/officeDocument/2006/relationships/oleObject" Target="embeddings/oleObject51.bin"/><Relationship Id="rId122" Type="http://schemas.openxmlformats.org/officeDocument/2006/relationships/image" Target="media/image54.wmf"/><Relationship Id="rId130" Type="http://schemas.openxmlformats.org/officeDocument/2006/relationships/header" Target="header1.xml"/><Relationship Id="rId135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4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04" Type="http://schemas.openxmlformats.org/officeDocument/2006/relationships/image" Target="media/image46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64.bin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66" Type="http://schemas.openxmlformats.org/officeDocument/2006/relationships/image" Target="media/image28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51.wmf"/><Relationship Id="rId131" Type="http://schemas.openxmlformats.org/officeDocument/2006/relationships/header" Target="header2.xml"/><Relationship Id="rId136" Type="http://schemas.openxmlformats.org/officeDocument/2006/relationships/fontTable" Target="fontTable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6.wmf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577</Words>
  <Characters>3292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NgocToan</dc:creator>
  <cp:lastModifiedBy>bob</cp:lastModifiedBy>
  <cp:revision>2</cp:revision>
  <cp:lastPrinted>2015-12-18T06:15:00Z</cp:lastPrinted>
  <dcterms:created xsi:type="dcterms:W3CDTF">2019-05-15T09:05:00Z</dcterms:created>
  <dcterms:modified xsi:type="dcterms:W3CDTF">2019-05-15T09:05:00Z</dcterms:modified>
</cp:coreProperties>
</file>